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9488B78" w14:textId="77777777" w:rsidR="00536F10" w:rsidRPr="00536F10" w:rsidRDefault="00536F10" w:rsidP="00536F10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ฉลยข้อสอบกลางภาค วิชา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ENGCE207</w:t>
      </w:r>
    </w:p>
    <w:p w14:paraId="2F1B4560" w14:textId="77777777" w:rsidR="00536F10" w:rsidRPr="00536F10" w:rsidRDefault="00536F10" w:rsidP="00536F10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ฉลยข้อที่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1: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ประเภทของปัญหาในการเรียนรู้ของเครื่อง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15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444131FE" w14:textId="77777777" w:rsidR="00536F10" w:rsidRPr="00536F10" w:rsidRDefault="00536F10" w:rsidP="00536F10">
      <w:p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Regression (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การถดถอย)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คือการทำนายผลลัพธ์ที่เป็นค่าต่อเนื่อง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Continuous Value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รือตัวเลขที่มีความหมายในเชิงปริมาณ</w:t>
      </w:r>
    </w:p>
    <w:p w14:paraId="1427A702" w14:textId="77777777" w:rsidR="00536F10" w:rsidRPr="00536F10" w:rsidRDefault="00536F10" w:rsidP="00536F10">
      <w:pPr>
        <w:numPr>
          <w:ilvl w:val="0"/>
          <w:numId w:val="21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1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การทำนายราคาบ้านจากขนาดพื้นที่ (ผลลัพธ์คือราคา ซึ่งเป็นตัวเลขต่อเนื่อง)</w:t>
      </w:r>
    </w:p>
    <w:p w14:paraId="503EA103" w14:textId="77777777" w:rsidR="00536F10" w:rsidRPr="00536F10" w:rsidRDefault="00536F10" w:rsidP="00536F10">
      <w:pPr>
        <w:numPr>
          <w:ilvl w:val="0"/>
          <w:numId w:val="21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2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การทำนายอุณหภูมิในวันพรุ่งนี้ (ผลลัพธ์คือองศาเซลเซียส ซึ่งเป็นค่าต่อเนื่อง)</w:t>
      </w:r>
    </w:p>
    <w:p w14:paraId="0DB3CD27" w14:textId="77777777" w:rsidR="00536F10" w:rsidRPr="00536F10" w:rsidRDefault="00536F10" w:rsidP="00536F10">
      <w:p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Classification (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การจำแนกประเภท)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คือการทำนายผลลัพธ์ที่เป็นหมวดหมู่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Categorical Value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รือกลุ่มที่ไม่ต่อเนื่องกัน</w:t>
      </w:r>
    </w:p>
    <w:p w14:paraId="45D21B92" w14:textId="77777777" w:rsidR="00536F10" w:rsidRPr="00536F10" w:rsidRDefault="00536F10" w:rsidP="00536F10">
      <w:pPr>
        <w:numPr>
          <w:ilvl w:val="0"/>
          <w:numId w:val="22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1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การคัดแยกอีเมลว่าเป็น "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  <w:cs/>
        </w:rPr>
        <w:t>สแ</w:t>
      </w:r>
      <w:proofErr w:type="spellEnd"/>
      <w:r w:rsidRPr="00536F10">
        <w:rPr>
          <w:rFonts w:ascii="TH SarabunPSK" w:hAnsi="TH SarabunPSK" w:cs="TH SarabunPSK" w:hint="cs"/>
          <w:sz w:val="32"/>
          <w:szCs w:val="32"/>
          <w:cs/>
        </w:rPr>
        <w:t xml:space="preserve">ปม" หรือ "ไม่ใช่สแปม" (ผลลัพธ์มี 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2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กลุ่ม)</w:t>
      </w:r>
    </w:p>
    <w:p w14:paraId="2878980B" w14:textId="77777777" w:rsidR="00536F10" w:rsidRPr="00536F10" w:rsidRDefault="00536F10" w:rsidP="00536F10">
      <w:pPr>
        <w:numPr>
          <w:ilvl w:val="0"/>
          <w:numId w:val="22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2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 xml:space="preserve">การวินิจฉัยภาพถ่ายทางการแพทย์ว่าเป็น "เนื้อร้าย" หรือ "เนื้อดี" (ผลลัพธ์มี 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2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กลุ่ม)</w:t>
      </w:r>
    </w:p>
    <w:p w14:paraId="356D95F8" w14:textId="77777777" w:rsidR="00536F10" w:rsidRPr="00536F10" w:rsidRDefault="00536F10" w:rsidP="00536F10">
      <w:p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วามแตกต่างที่สำคัญ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Regression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ทำนาย "ปริมาณ"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How much/How many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 xml:space="preserve">ในขณะที่ 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Classification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ทำนาย "ประเภท" (</w:t>
      </w:r>
      <w:r w:rsidRPr="00536F10">
        <w:rPr>
          <w:rFonts w:ascii="TH SarabunPSK" w:hAnsi="TH SarabunPSK" w:cs="TH SarabunPSK" w:hint="cs"/>
          <w:sz w:val="32"/>
          <w:szCs w:val="32"/>
        </w:rPr>
        <w:t>Which class/Which group)</w:t>
      </w:r>
    </w:p>
    <w:p w14:paraId="481F18DF" w14:textId="77777777" w:rsidR="00536F10" w:rsidRPr="00536F10" w:rsidRDefault="00536F10" w:rsidP="00536F10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ฉลยข้อที่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2: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กระบวนการเตรียมข้อมูล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Data Preprocessing) (20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6C09EB51" w14:textId="77777777" w:rsidR="00536F10" w:rsidRPr="00536F10" w:rsidRDefault="00536F10" w:rsidP="00536F10">
      <w:pPr>
        <w:numPr>
          <w:ilvl w:val="0"/>
          <w:numId w:val="23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จัดการรูปแบบวันที่ (</w:t>
      </w:r>
      <w:proofErr w:type="spellStart"/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order_date</w:t>
      </w:r>
      <w:proofErr w:type="spellEnd"/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)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ใช้ฟังก์ชัน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</w:rPr>
        <w:t>pandas.to_datetime</w:t>
      </w:r>
      <w:proofErr w:type="spellEnd"/>
      <w:r w:rsidRPr="00536F10">
        <w:rPr>
          <w:rFonts w:ascii="TH SarabunPSK" w:hAnsi="TH SarabunPSK" w:cs="TH SarabunPSK" w:hint="cs"/>
          <w:sz w:val="32"/>
          <w:szCs w:val="32"/>
        </w:rPr>
        <w:t xml:space="preserve">(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พื่อแปลงคอลัมน์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</w:rPr>
        <w:t>order_date</w:t>
      </w:r>
      <w:proofErr w:type="spellEnd"/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ที่มีหลายรูปแบบให้เป็นข้อมูลชนิดวันที่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datetime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ที่มีรูปแบบมาตรฐานเดียวกัน ซึ่งจะทำให้สามารถนำข้อมูลไปใช้งานต่อได้ง่าย เช่น การคำนวณหาระยะเวลา หรือการกรองข้อมูลตามช่วงเวลา</w:t>
      </w:r>
    </w:p>
    <w:p w14:paraId="53956721" w14:textId="77777777" w:rsidR="00536F10" w:rsidRPr="00536F10" w:rsidRDefault="00536F10" w:rsidP="00536F10">
      <w:pPr>
        <w:numPr>
          <w:ilvl w:val="0"/>
          <w:numId w:val="23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จัดการค่าผิดปกติและค่าว่าง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rating):</w:t>
      </w:r>
    </w:p>
    <w:p w14:paraId="25A23BA0" w14:textId="77777777" w:rsidR="00536F10" w:rsidRPr="00536F10" w:rsidRDefault="00536F10" w:rsidP="00536F10">
      <w:pPr>
        <w:numPr>
          <w:ilvl w:val="1"/>
          <w:numId w:val="23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่าผิดปกติ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Outliers)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 xml:space="preserve">สำหรับค่า 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0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8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 xml:space="preserve">ซึ่งอยู่นอกช่วง 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1-5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ควรจัดการโดยอาจจะลบแถวข้อมูลนั้นทิ้ง หรือแปลงให้เป็นค่าว่าง (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</w:rPr>
        <w:t>NaN</w:t>
      </w:r>
      <w:proofErr w:type="spellEnd"/>
      <w:r w:rsidRPr="00536F10">
        <w:rPr>
          <w:rFonts w:ascii="TH SarabunPSK" w:hAnsi="TH SarabunPSK" w:cs="TH SarabunPSK" w:hint="cs"/>
          <w:sz w:val="32"/>
          <w:szCs w:val="32"/>
        </w:rPr>
        <w:t xml:space="preserve">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ก่อน</w:t>
      </w:r>
    </w:p>
    <w:p w14:paraId="5BD62C69" w14:textId="77777777" w:rsidR="00536F10" w:rsidRPr="00536F10" w:rsidRDefault="00536F10" w:rsidP="00536F10">
      <w:pPr>
        <w:numPr>
          <w:ilvl w:val="1"/>
          <w:numId w:val="23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่าว่าง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Missing Values)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ลังจากจัดการค่าผิดปกติแล้ว สามารถจัดการค่าว่างได้โดยการแทนที่ด้วยค่าที่มีความเหมาะสมทางสถิติ เช่น ค่าเฉลี่ย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Mean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รือค่า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  <w:cs/>
        </w:rPr>
        <w:t>มัธย</w:t>
      </w:r>
      <w:proofErr w:type="spellEnd"/>
      <w:r w:rsidRPr="00536F10">
        <w:rPr>
          <w:rFonts w:ascii="TH SarabunPSK" w:hAnsi="TH SarabunPSK" w:cs="TH SarabunPSK" w:hint="cs"/>
          <w:sz w:val="32"/>
          <w:szCs w:val="32"/>
          <w:cs/>
        </w:rPr>
        <w:t>ฐาน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Median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ของคะแนนรีวิวทั้งหมด เพื่อไม่ให้ข้อมูลสูญหายไป</w:t>
      </w:r>
    </w:p>
    <w:p w14:paraId="42729654" w14:textId="77777777" w:rsidR="00536F10" w:rsidRPr="00536F10" w:rsidRDefault="00536F10" w:rsidP="00536F10">
      <w:pPr>
        <w:numPr>
          <w:ilvl w:val="0"/>
          <w:numId w:val="23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จัดการรูปแบบราคา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price):</w:t>
      </w:r>
    </w:p>
    <w:p w14:paraId="40FDFAB8" w14:textId="77777777" w:rsidR="00536F10" w:rsidRPr="00536F10" w:rsidRDefault="00536F10" w:rsidP="00536F10">
      <w:pPr>
        <w:numPr>
          <w:ilvl w:val="1"/>
          <w:numId w:val="23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sz w:val="32"/>
          <w:szCs w:val="32"/>
          <w:cs/>
        </w:rPr>
        <w:t>ใช้เมธอด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.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</w:rPr>
        <w:t>str.replace</w:t>
      </w:r>
      <w:proofErr w:type="spellEnd"/>
      <w:r w:rsidRPr="00536F10">
        <w:rPr>
          <w:rFonts w:ascii="TH SarabunPSK" w:hAnsi="TH SarabunPSK" w:cs="TH SarabunPSK" w:hint="cs"/>
          <w:sz w:val="32"/>
          <w:szCs w:val="32"/>
        </w:rPr>
        <w:t xml:space="preserve">(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 xml:space="preserve">ของ 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Pandas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พื่อลบสัญลักษณ์สกุลเงิน (฿) และเครื่องหมายจุลภาค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,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ออกจากข้อความ</w:t>
      </w:r>
    </w:p>
    <w:p w14:paraId="6A883564" w14:textId="77777777" w:rsidR="00536F10" w:rsidRPr="00536F10" w:rsidRDefault="00536F10" w:rsidP="00536F10">
      <w:pPr>
        <w:numPr>
          <w:ilvl w:val="1"/>
          <w:numId w:val="23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sz w:val="32"/>
          <w:szCs w:val="32"/>
          <w:cs/>
        </w:rPr>
        <w:t>จากนั้นใช้เมธอด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.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</w:rPr>
        <w:t>astype</w:t>
      </w:r>
      <w:proofErr w:type="spellEnd"/>
      <w:r w:rsidRPr="00536F10">
        <w:rPr>
          <w:rFonts w:ascii="TH SarabunPSK" w:hAnsi="TH SarabunPSK" w:cs="TH SarabunPSK" w:hint="cs"/>
          <w:sz w:val="32"/>
          <w:szCs w:val="32"/>
        </w:rPr>
        <w:t xml:space="preserve">(float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พื่อแปลงชนิดข้อมูลจากข้อความ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string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ให้เป็นตัวเลขทศนิยม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float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พื่อให้สามารถนำไปคำนวณทางคณิตศาสตร์ได้</w:t>
      </w:r>
    </w:p>
    <w:p w14:paraId="06752149" w14:textId="77777777" w:rsidR="00536F10" w:rsidRPr="00536F10" w:rsidRDefault="00536F10" w:rsidP="00536F10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ฉลยข้อที่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3: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การเลือกใช้แผนภูมิเพื่อการนำเสนอข้อมูล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568AACD5" w14:textId="77777777" w:rsidR="00536F10" w:rsidRPr="00536F10" w:rsidRDefault="00536F10" w:rsidP="00536F10">
      <w:pPr>
        <w:numPr>
          <w:ilvl w:val="0"/>
          <w:numId w:val="24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ดูการกระจายตัวของเงินเดือน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ใช้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ฮิส</w:t>
      </w:r>
      <w:proofErr w:type="spellEnd"/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โทแกรม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Histogram)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รือ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Kernel Density Estimation (KDE) Plot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หตุผล: แผนภูมิทั้งสองประเภทนี้สามารถแสดงให้เห็นถึงการกระจายตัวของข้อมูลตัวเลขหนึ่งตัวแปรได้ดี ทำให้เห็นว่าพนักงานส่วนใหญ่มีเงินเดือนอยู่ในช่วงใด มีการกระจุกตัวหรือเบ้ไปทางใด</w:t>
      </w:r>
    </w:p>
    <w:p w14:paraId="211553E1" w14:textId="77777777" w:rsidR="00536F10" w:rsidRPr="00536F10" w:rsidRDefault="00536F10" w:rsidP="00536F10">
      <w:pPr>
        <w:numPr>
          <w:ilvl w:val="0"/>
          <w:numId w:val="24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เปรียบเทียบเงินเดือนเฉลี่ยระหว่างแผนก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ใช้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แผนภูมิแท่ง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Bar Plot)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รือ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แผนภูมิกล่อง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Box Plot)</w:t>
      </w:r>
    </w:p>
    <w:p w14:paraId="4A3F92D0" w14:textId="77777777" w:rsidR="00536F10" w:rsidRPr="00536F10" w:rsidRDefault="00536F10" w:rsidP="00536F10">
      <w:pPr>
        <w:numPr>
          <w:ilvl w:val="1"/>
          <w:numId w:val="24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Bar Plot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หมาะสำหรับการเปรียบเทียบค่าเฉลี่ยของแต่ละแผนกอย่างชัดเจน</w:t>
      </w:r>
    </w:p>
    <w:p w14:paraId="03F0189F" w14:textId="77777777" w:rsidR="00536F10" w:rsidRPr="00536F10" w:rsidRDefault="00536F10" w:rsidP="00536F10">
      <w:pPr>
        <w:numPr>
          <w:ilvl w:val="1"/>
          <w:numId w:val="24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Box Plot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ให้ข้อมูลที่ละเอียดกว่า โดยนอกจากจะเปรียบเทียบค่า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  <w:cs/>
        </w:rPr>
        <w:t>มัธย</w:t>
      </w:r>
      <w:proofErr w:type="spellEnd"/>
      <w:r w:rsidRPr="00536F10">
        <w:rPr>
          <w:rFonts w:ascii="TH SarabunPSK" w:hAnsi="TH SarabunPSK" w:cs="TH SarabunPSK" w:hint="cs"/>
          <w:sz w:val="32"/>
          <w:szCs w:val="32"/>
          <w:cs/>
        </w:rPr>
        <w:t>ฐาน (ใกล้เคียงค่าเฉลี่ย) แล้ว ยังแสดงการกระจายตัว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,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ควอร์ไทล์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,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และค่าผิดปกติ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Outliers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ของเงินเดือนในแต่ละแผนกได้ด้วย</w:t>
      </w:r>
    </w:p>
    <w:p w14:paraId="2CED442F" w14:textId="77777777" w:rsidR="00536F10" w:rsidRPr="00536F10" w:rsidRDefault="00536F10" w:rsidP="00536F10">
      <w:pPr>
        <w:numPr>
          <w:ilvl w:val="0"/>
          <w:numId w:val="24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สำรวจความสัมพันธ์ระหว่างเงินเดือนและอายุงาน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ใช้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แผนภูมิกระจาย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Scatter Plot)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หตุผล: แผนภูมินี้เหมาะสมที่สุดสำหรับการแสดงความสัมพันธ์ระหว่างข้อมูลตัวเลขสองตัวแปร (เงินเดือนและอายุงาน) โดยแต่ละจุดบนแผนภูมิจะแทนพนักงานหนึ่งคน ทำให้มองเห็นแนวโน้มความสัมพันธ์ได้ เช่น อายุงานมากขึ้น เงินเดือนมีแนวโน้มสูงขึ้นหรือไม่</w:t>
      </w:r>
    </w:p>
    <w:p w14:paraId="255D904C" w14:textId="77777777" w:rsidR="00536F10" w:rsidRPr="00536F10" w:rsidRDefault="00536F10" w:rsidP="00536F10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ฉลยข้อที่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4: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ตีความแบบจำลอง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Linear Regression (15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1175898E" w14:textId="77777777" w:rsidR="00536F10" w:rsidRPr="00536F10" w:rsidRDefault="00536F10" w:rsidP="00536F10">
      <w:pPr>
        <w:numPr>
          <w:ilvl w:val="0"/>
          <w:numId w:val="25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ความหมายของ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Slope (4.5)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มายความว่า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ในทุกๆ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1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ชั่วโมงที่นักศึกษานอนหลับเพิ่มขึ้นในคืนก่อนสอบ คาดว่าคะแนนสอบปลายภาคจะเพิ่มขึ้นโดยเฉลี่ย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4.5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</w:t>
      </w:r>
    </w:p>
    <w:p w14:paraId="652ACD2C" w14:textId="77777777" w:rsidR="00536F10" w:rsidRPr="00536F10" w:rsidRDefault="00536F10" w:rsidP="00536F10">
      <w:pPr>
        <w:numPr>
          <w:ilvl w:val="0"/>
          <w:numId w:val="25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ความหมายของ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Intercept (50)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ป็นค่าทางทฤษฎี หมายความว่า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หากนักศึกษาไม่ได้นอนหลับเลยในคืนก่อนสอบ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X=0)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แบบจำลองจะทำนายว่านักศึกษาคนนั้นจะได้คะแนนสอบเริ่มต้นที่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50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</w:t>
      </w:r>
    </w:p>
    <w:p w14:paraId="360E00DA" w14:textId="77777777" w:rsidR="00536F10" w:rsidRPr="00536F10" w:rsidRDefault="00536F10" w:rsidP="00536F10">
      <w:pPr>
        <w:numPr>
          <w:ilvl w:val="0"/>
          <w:numId w:val="25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ข้อจำกัดหรือสมมติฐาน:</w:t>
      </w:r>
    </w:p>
    <w:p w14:paraId="52438C4D" w14:textId="77777777" w:rsidR="00536F10" w:rsidRPr="00536F10" w:rsidRDefault="00536F10" w:rsidP="00536F10">
      <w:pPr>
        <w:numPr>
          <w:ilvl w:val="1"/>
          <w:numId w:val="25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วามสัมพันธ์เป็นเส้นตรง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แบบจำลองสมมติว่าความสัมพันธ์ระหว่างชั่วโมงการนอนและคะแนนสอบเป็นเส้นตรง ซึ่งในความเป็นจริงอาจไม่ใช่ (เช่น การนอนมากเกินไปอาจไม่ช่วยให้คะแนนเพิ่มขึ้นในอัตราเดิม)</w:t>
      </w:r>
    </w:p>
    <w:p w14:paraId="046A4F67" w14:textId="77777777" w:rsidR="00536F10" w:rsidRPr="00536F10" w:rsidRDefault="00536F10" w:rsidP="00536F10">
      <w:pPr>
        <w:numPr>
          <w:ilvl w:val="1"/>
          <w:numId w:val="25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ปัจจัยอื่นๆ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แบบจำลองนี้ไม่ได้พิจารณาปัจจัยอื่นที่ส่งผลต่อคะแนนสอบ เช่น เวลาที่ใช้อ่านหนังสือ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,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ความถนัดในวิชา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,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รือสุขภาพ</w:t>
      </w:r>
    </w:p>
    <w:p w14:paraId="6EAD705C" w14:textId="77777777" w:rsidR="00536F10" w:rsidRPr="00536F10" w:rsidRDefault="00536F10" w:rsidP="00536F10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ฉลยข้อที่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5: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ำนวณ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Linear Regression (25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0EBC6060" w14:textId="77777777" w:rsidR="00536F10" w:rsidRPr="00536F10" w:rsidRDefault="00536F10" w:rsidP="00536F10">
      <w:p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1.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คำนวณ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m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และ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c:</w:t>
      </w:r>
    </w:p>
    <w:p w14:paraId="6BCA0C87" w14:textId="77777777" w:rsidR="00536F10" w:rsidRPr="00536F10" w:rsidRDefault="00536F10" w:rsidP="00536F10">
      <w:pPr>
        <w:numPr>
          <w:ilvl w:val="0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sz w:val="32"/>
          <w:szCs w:val="32"/>
          <w:cs/>
        </w:rPr>
        <w:t>ข้อมูล: (</w:t>
      </w:r>
      <w:r w:rsidRPr="00536F10">
        <w:rPr>
          <w:rFonts w:ascii="TH SarabunPSK" w:hAnsi="TH SarabunPSK" w:cs="TH SarabunPSK" w:hint="cs"/>
          <w:sz w:val="32"/>
          <w:szCs w:val="32"/>
        </w:rPr>
        <w:t>2, 1.0), (4, 2.5), (6, 3.5)</w:t>
      </w:r>
    </w:p>
    <w:p w14:paraId="4E9048CC" w14:textId="77D0494E" w:rsidR="009C43BC" w:rsidRPr="00012DE3" w:rsidRDefault="00536F10" w:rsidP="00536F10">
      <w:pPr>
        <w:numPr>
          <w:ilvl w:val="0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536F10">
        <w:rPr>
          <w:rFonts w:ascii="TH SarabunPSK" w:hAnsi="TH SarabunPSK" w:cs="TH SarabunPSK" w:hint="cs"/>
          <w:sz w:val="32"/>
          <w:szCs w:val="32"/>
          <w:cs/>
        </w:rPr>
        <w:t>คำนวณค่าเฉลี่ย:</w:t>
      </w:r>
    </w:p>
    <w:p w14:paraId="6A23DDD9" w14:textId="3493C7CE" w:rsidR="00536F10" w:rsidRPr="00012DE3" w:rsidRDefault="00536F10" w:rsidP="00536F10">
      <w:pPr>
        <w:numPr>
          <w:ilvl w:val="1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position w:val="-14"/>
          <w:sz w:val="32"/>
          <w:szCs w:val="32"/>
        </w:rPr>
        <w:object w:dxaOrig="2020" w:dyaOrig="420" w14:anchorId="7EAFAD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01.25pt;height:21pt" o:ole="">
            <v:imagedata r:id="rId5" o:title=""/>
          </v:shape>
          <o:OLEObject Type="Embed" ProgID="Equation.DSMT4" ShapeID="_x0000_i1029" DrawAspect="Content" ObjectID="_1815860571" r:id="rId6"/>
        </w:object>
      </w:r>
    </w:p>
    <w:p w14:paraId="64514F3C" w14:textId="14DC1E69" w:rsidR="00536F10" w:rsidRPr="00012DE3" w:rsidRDefault="00536F10" w:rsidP="00536F10">
      <w:pPr>
        <w:numPr>
          <w:ilvl w:val="1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position w:val="-14"/>
          <w:sz w:val="32"/>
          <w:szCs w:val="32"/>
        </w:rPr>
        <w:object w:dxaOrig="3460" w:dyaOrig="420" w14:anchorId="16959D94">
          <v:shape id="_x0000_i1030" type="#_x0000_t75" style="width:173.25pt;height:21pt" o:ole="">
            <v:imagedata r:id="rId7" o:title=""/>
          </v:shape>
          <o:OLEObject Type="Embed" ProgID="Equation.DSMT4" ShapeID="_x0000_i1030" DrawAspect="Content" ObjectID="_1815860572" r:id="rId8"/>
        </w:object>
      </w:r>
    </w:p>
    <w:p w14:paraId="75509F60" w14:textId="2F4504A5" w:rsidR="00536F10" w:rsidRPr="00012DE3" w:rsidRDefault="00536F10" w:rsidP="00536F10">
      <w:pPr>
        <w:pStyle w:val="a9"/>
        <w:numPr>
          <w:ilvl w:val="0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>คำนวณความชัน (</w:t>
      </w:r>
      <w:r w:rsidRPr="00012DE3">
        <w:rPr>
          <w:rFonts w:ascii="TH SarabunPSK" w:hAnsi="TH SarabunPSK" w:cs="TH SarabunPSK" w:hint="cs"/>
          <w:sz w:val="32"/>
          <w:szCs w:val="32"/>
        </w:rPr>
        <w:t>m):</w:t>
      </w:r>
    </w:p>
    <w:p w14:paraId="178FE262" w14:textId="25364273" w:rsidR="00536F10" w:rsidRPr="00012DE3" w:rsidRDefault="00536F10" w:rsidP="00536F10">
      <w:pPr>
        <w:pStyle w:val="a9"/>
        <w:numPr>
          <w:ilvl w:val="1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position w:val="-44"/>
          <w:sz w:val="32"/>
          <w:szCs w:val="32"/>
        </w:rPr>
        <w:object w:dxaOrig="2280" w:dyaOrig="960" w14:anchorId="789FCADC">
          <v:shape id="_x0000_i1031" type="#_x0000_t75" style="width:114pt;height:48pt" o:ole="">
            <v:imagedata r:id="rId9" o:title=""/>
          </v:shape>
          <o:OLEObject Type="Embed" ProgID="Equation.DSMT4" ShapeID="_x0000_i1031" DrawAspect="Content" ObjectID="_1815860573" r:id="rId10"/>
        </w:object>
      </w:r>
    </w:p>
    <w:p w14:paraId="364909AB" w14:textId="2B04BD63" w:rsidR="00536F10" w:rsidRPr="00012DE3" w:rsidRDefault="00536F10" w:rsidP="00536F10">
      <w:pPr>
        <w:pStyle w:val="a9"/>
        <w:numPr>
          <w:ilvl w:val="1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ตัวเศษ </w:t>
      </w:r>
      <w:r w:rsidRPr="00012DE3">
        <w:rPr>
          <w:rFonts w:ascii="TH SarabunPSK" w:hAnsi="TH SarabunPSK" w:cs="TH SarabunPSK" w:hint="cs"/>
          <w:sz w:val="32"/>
          <w:szCs w:val="32"/>
        </w:rPr>
        <w:t>:</w:t>
      </w:r>
    </w:p>
    <w:p w14:paraId="4E0867C0" w14:textId="61A29C0A" w:rsidR="00536F10" w:rsidRPr="00012DE3" w:rsidRDefault="00536F10" w:rsidP="00536F10">
      <w:pPr>
        <w:pStyle w:val="a9"/>
        <w:numPr>
          <w:ilvl w:val="2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position w:val="-14"/>
          <w:sz w:val="32"/>
          <w:szCs w:val="32"/>
        </w:rPr>
        <w:object w:dxaOrig="5860" w:dyaOrig="400" w14:anchorId="0735F6C7">
          <v:shape id="_x0000_i1034" type="#_x0000_t75" style="width:293.25pt;height:20.25pt" o:ole="">
            <v:imagedata r:id="rId11" o:title=""/>
          </v:shape>
          <o:OLEObject Type="Embed" ProgID="Equation.DSMT4" ShapeID="_x0000_i1034" DrawAspect="Content" ObjectID="_1815860574" r:id="rId12"/>
        </w:object>
      </w:r>
    </w:p>
    <w:p w14:paraId="50E31D90" w14:textId="056E558D" w:rsidR="00536F10" w:rsidRPr="00012DE3" w:rsidRDefault="00536F10" w:rsidP="00536F10">
      <w:pPr>
        <w:pStyle w:val="a9"/>
        <w:numPr>
          <w:ilvl w:val="2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position w:val="-14"/>
          <w:sz w:val="32"/>
          <w:szCs w:val="32"/>
        </w:rPr>
        <w:object w:dxaOrig="3040" w:dyaOrig="400" w14:anchorId="4214BDCF">
          <v:shape id="_x0000_i1042" type="#_x0000_t75" style="width:152.25pt;height:20.25pt" o:ole="">
            <v:imagedata r:id="rId13" o:title=""/>
          </v:shape>
          <o:OLEObject Type="Embed" ProgID="Equation.DSMT4" ShapeID="_x0000_i1042" DrawAspect="Content" ObjectID="_1815860575" r:id="rId14"/>
        </w:object>
      </w:r>
    </w:p>
    <w:p w14:paraId="1F3A267A" w14:textId="120F4E0B" w:rsidR="00536F10" w:rsidRPr="00012DE3" w:rsidRDefault="00536F10" w:rsidP="00536F10">
      <w:pPr>
        <w:pStyle w:val="a9"/>
        <w:numPr>
          <w:ilvl w:val="2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position w:val="-6"/>
          <w:sz w:val="32"/>
          <w:szCs w:val="32"/>
        </w:rPr>
        <w:object w:dxaOrig="2280" w:dyaOrig="279" w14:anchorId="27308F16">
          <v:shape id="_x0000_i1045" type="#_x0000_t75" style="width:114pt;height:14.25pt" o:ole="">
            <v:imagedata r:id="rId15" o:title=""/>
          </v:shape>
          <o:OLEObject Type="Embed" ProgID="Equation.DSMT4" ShapeID="_x0000_i1045" DrawAspect="Content" ObjectID="_1815860576" r:id="rId16"/>
        </w:object>
      </w:r>
    </w:p>
    <w:p w14:paraId="3C1FE576" w14:textId="7AEFD89F" w:rsidR="00536F10" w:rsidRPr="00012DE3" w:rsidRDefault="00536F10" w:rsidP="00536F10">
      <w:pPr>
        <w:pStyle w:val="a9"/>
        <w:numPr>
          <w:ilvl w:val="1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ส่วน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12DE3">
        <w:rPr>
          <w:rFonts w:ascii="TH SarabunPSK" w:hAnsi="TH SarabunPSK" w:cs="TH SarabunPSK" w:hint="cs"/>
          <w:sz w:val="32"/>
          <w:szCs w:val="32"/>
        </w:rPr>
        <w:t>:</w:t>
      </w:r>
    </w:p>
    <w:p w14:paraId="1E2E34EE" w14:textId="53402E0C" w:rsidR="00536F10" w:rsidRPr="00012DE3" w:rsidRDefault="00536F10" w:rsidP="00536F10">
      <w:pPr>
        <w:pStyle w:val="a9"/>
        <w:numPr>
          <w:ilvl w:val="2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position w:val="-14"/>
          <w:sz w:val="32"/>
          <w:szCs w:val="32"/>
        </w:rPr>
        <w:object w:dxaOrig="5899" w:dyaOrig="440" w14:anchorId="6BB34F69">
          <v:shape id="_x0000_i1048" type="#_x0000_t75" style="width:294.75pt;height:21.75pt" o:ole="">
            <v:imagedata r:id="rId17" o:title=""/>
          </v:shape>
          <o:OLEObject Type="Embed" ProgID="Equation.DSMT4" ShapeID="_x0000_i1048" DrawAspect="Content" ObjectID="_1815860577" r:id="rId18"/>
        </w:object>
      </w:r>
    </w:p>
    <w:p w14:paraId="2E30F905" w14:textId="1814465C" w:rsidR="00536F10" w:rsidRPr="00012DE3" w:rsidRDefault="00536F10" w:rsidP="00536F10">
      <w:pPr>
        <w:pStyle w:val="a9"/>
        <w:numPr>
          <w:ilvl w:val="1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position w:val="-6"/>
          <w:sz w:val="32"/>
          <w:szCs w:val="32"/>
        </w:rPr>
        <w:object w:dxaOrig="1640" w:dyaOrig="279" w14:anchorId="627097DA">
          <v:shape id="_x0000_i1069" type="#_x0000_t75" style="width:81.75pt;height:14.25pt" o:ole="">
            <v:imagedata r:id="rId19" o:title=""/>
          </v:shape>
          <o:OLEObject Type="Embed" ProgID="Equation.DSMT4" ShapeID="_x0000_i1069" DrawAspect="Content" ObjectID="_1815860578" r:id="rId20"/>
        </w:object>
      </w:r>
    </w:p>
    <w:p w14:paraId="412D20B5" w14:textId="47C3064A" w:rsidR="00012DE3" w:rsidRPr="00012DE3" w:rsidRDefault="00012DE3" w:rsidP="00012DE3">
      <w:pPr>
        <w:pStyle w:val="a9"/>
        <w:numPr>
          <w:ilvl w:val="0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>คำนวณจุดตัดแกน (</w:t>
      </w:r>
      <w:r w:rsidRPr="00012DE3">
        <w:rPr>
          <w:rFonts w:ascii="TH SarabunPSK" w:hAnsi="TH SarabunPSK" w:cs="TH SarabunPSK" w:hint="cs"/>
          <w:sz w:val="32"/>
          <w:szCs w:val="32"/>
        </w:rPr>
        <w:t>c):</w:t>
      </w:r>
    </w:p>
    <w:p w14:paraId="40E93D16" w14:textId="0BE3FDBF" w:rsidR="00012DE3" w:rsidRPr="00012DE3" w:rsidRDefault="00012DE3" w:rsidP="00012DE3">
      <w:pPr>
        <w:pStyle w:val="a9"/>
        <w:numPr>
          <w:ilvl w:val="1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position w:val="-10"/>
          <w:sz w:val="32"/>
          <w:szCs w:val="32"/>
        </w:rPr>
        <w:object w:dxaOrig="1080" w:dyaOrig="380" w14:anchorId="6E13F64A">
          <v:shape id="_x0000_i1072" type="#_x0000_t75" style="width:54pt;height:18.75pt" o:ole="">
            <v:imagedata r:id="rId21" o:title=""/>
          </v:shape>
          <o:OLEObject Type="Embed" ProgID="Equation.DSMT4" ShapeID="_x0000_i1072" DrawAspect="Content" ObjectID="_1815860579" r:id="rId22"/>
        </w:object>
      </w:r>
    </w:p>
    <w:p w14:paraId="7D16BFB0" w14:textId="28287C29" w:rsidR="00012DE3" w:rsidRPr="00012DE3" w:rsidRDefault="00012DE3" w:rsidP="00012DE3">
      <w:pPr>
        <w:pStyle w:val="a9"/>
        <w:numPr>
          <w:ilvl w:val="1"/>
          <w:numId w:val="27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position w:val="-14"/>
          <w:sz w:val="32"/>
          <w:szCs w:val="32"/>
        </w:rPr>
        <w:object w:dxaOrig="5380" w:dyaOrig="400" w14:anchorId="6CC4C888">
          <v:shape id="_x0000_i1075" type="#_x0000_t75" style="width:269.25pt;height:20.25pt" o:ole="">
            <v:imagedata r:id="rId23" o:title=""/>
          </v:shape>
          <o:OLEObject Type="Embed" ProgID="Equation.DSMT4" ShapeID="_x0000_i1075" DrawAspect="Content" ObjectID="_1815860580" r:id="rId24"/>
        </w:object>
      </w:r>
    </w:p>
    <w:p w14:paraId="3EA0F58F" w14:textId="60E6CDCD" w:rsidR="00536F10" w:rsidRPr="00012DE3" w:rsidRDefault="00012DE3" w:rsidP="00536F10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 xml:space="preserve">2. </w:t>
      </w: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>เขียนสมการและทำนายผล:</w:t>
      </w:r>
    </w:p>
    <w:p w14:paraId="5B6BE56F" w14:textId="4C9944BE" w:rsidR="00012DE3" w:rsidRPr="00012DE3" w:rsidRDefault="00012DE3" w:rsidP="00012DE3">
      <w:pPr>
        <w:pStyle w:val="a9"/>
        <w:numPr>
          <w:ilvl w:val="0"/>
          <w:numId w:val="28"/>
        </w:numPr>
        <w:rPr>
          <w:rFonts w:ascii="TH SarabunPSK" w:hAnsi="TH SarabunPSK" w:cs="TH SarabunPSK" w:hint="cs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>สมการ:</w:t>
      </w: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012DE3">
        <w:rPr>
          <w:rFonts w:ascii="TH SarabunPSK" w:hAnsi="TH SarabunPSK" w:cs="TH SarabunPSK" w:hint="cs"/>
          <w:position w:val="-10"/>
          <w:sz w:val="32"/>
          <w:szCs w:val="32"/>
        </w:rPr>
        <w:object w:dxaOrig="1860" w:dyaOrig="320" w14:anchorId="253FBEEA">
          <v:shape id="_x0000_i1078" type="#_x0000_t75" style="width:93pt;height:15.75pt" o:ole="">
            <v:imagedata r:id="rId25" o:title=""/>
          </v:shape>
          <o:OLEObject Type="Embed" ProgID="Equation.DSMT4" ShapeID="_x0000_i1078" DrawAspect="Content" ObjectID="_1815860581" r:id="rId26"/>
        </w:object>
      </w:r>
    </w:p>
    <w:p w14:paraId="798C4C75" w14:textId="1C00E764" w:rsidR="00012DE3" w:rsidRPr="00012DE3" w:rsidRDefault="00012DE3" w:rsidP="00012DE3">
      <w:pPr>
        <w:pStyle w:val="a9"/>
        <w:numPr>
          <w:ilvl w:val="0"/>
          <w:numId w:val="28"/>
        </w:numPr>
        <w:rPr>
          <w:rFonts w:ascii="TH SarabunPSK" w:hAnsi="TH SarabunPSK" w:cs="TH SarabunPSK" w:hint="cs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ทำนายเมื่อ </w:t>
      </w: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>x = 5:</w:t>
      </w:r>
    </w:p>
    <w:p w14:paraId="6EB6AF85" w14:textId="098944C1" w:rsidR="00012DE3" w:rsidRPr="00012DE3" w:rsidRDefault="00012DE3" w:rsidP="00012DE3">
      <w:pPr>
        <w:pStyle w:val="a9"/>
        <w:numPr>
          <w:ilvl w:val="1"/>
          <w:numId w:val="28"/>
        </w:numPr>
        <w:rPr>
          <w:rFonts w:ascii="TH SarabunPSK" w:hAnsi="TH SarabunPSK" w:cs="TH SarabunPSK" w:hint="cs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position w:val="-14"/>
          <w:sz w:val="32"/>
          <w:szCs w:val="32"/>
        </w:rPr>
        <w:object w:dxaOrig="4360" w:dyaOrig="400" w14:anchorId="5DECE28E">
          <v:shape id="_x0000_i1082" type="#_x0000_t75" style="width:218.25pt;height:20.25pt" o:ole="">
            <v:imagedata r:id="rId27" o:title=""/>
          </v:shape>
          <o:OLEObject Type="Embed" ProgID="Equation.DSMT4" ShapeID="_x0000_i1082" DrawAspect="Content" ObjectID="_1815860582" r:id="rId28"/>
        </w:object>
      </w:r>
    </w:p>
    <w:p w14:paraId="3E21E880" w14:textId="6FA570E4" w:rsidR="00012DE3" w:rsidRPr="00012DE3" w:rsidRDefault="00012DE3" w:rsidP="00012DE3">
      <w:pPr>
        <w:pStyle w:val="a9"/>
        <w:numPr>
          <w:ilvl w:val="1"/>
          <w:numId w:val="28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>คำตอบ: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คาดว่าจะลดน้ำหนักได้ประมาณ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 2.96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กิโลกรัม</w:t>
      </w:r>
    </w:p>
    <w:p w14:paraId="06E07D29" w14:textId="53BD2666" w:rsidR="00012DE3" w:rsidRPr="00012DE3" w:rsidRDefault="00012DE3" w:rsidP="00012DE3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ฉลยข้อที่ </w:t>
      </w: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 xml:space="preserve">6: </w:t>
      </w: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ำนวณ </w:t>
      </w: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 xml:space="preserve">k-Nearest Neighbors (k-NN) (25 </w:t>
      </w: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4463BB95" w14:textId="5664E430" w:rsidR="00012DE3" w:rsidRPr="00012DE3" w:rsidRDefault="00012DE3" w:rsidP="00012DE3">
      <w:pPr>
        <w:jc w:val="center"/>
        <w:rPr>
          <w:rFonts w:ascii="TH SarabunPSK" w:hAnsi="TH SarabunPSK" w:cs="TH SarabunPSK" w:hint="cs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b/>
          <w:bCs/>
          <w:sz w:val="32"/>
          <w:szCs w:val="32"/>
        </w:rPr>
        <w:drawing>
          <wp:inline distT="0" distB="0" distL="0" distR="0" wp14:anchorId="7792DBE7" wp14:editId="3D95A99E">
            <wp:extent cx="5420481" cy="2591162"/>
            <wp:effectExtent l="0" t="0" r="0" b="0"/>
            <wp:docPr id="1524849536" name="รูปภาพ 1" descr="รูปภาพประกอบด้วย ข้อความ, ตัวอักษร, ภาพหน้าจอ, จำนวน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4849536" name="รูปภาพ 1" descr="รูปภาพประกอบด้วย ข้อความ, ตัวอักษร, ภาพหน้าจอ, จำนวน&#10;&#10;เนื้อหาที่สร้างโดย AI อาจไม่ถูกต้อง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420481" cy="2591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CC560" w14:textId="77777777" w:rsidR="00012DE3" w:rsidRPr="00012DE3" w:rsidRDefault="00012DE3" w:rsidP="00012DE3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 xml:space="preserve">2. </w:t>
      </w: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ทำนายเมื่อ </w:t>
      </w: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>k = 3:</w:t>
      </w:r>
    </w:p>
    <w:p w14:paraId="13BCE23F" w14:textId="77777777" w:rsidR="00012DE3" w:rsidRPr="00012DE3" w:rsidRDefault="00012DE3" w:rsidP="00012DE3">
      <w:pPr>
        <w:numPr>
          <w:ilvl w:val="0"/>
          <w:numId w:val="29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เพื่อนบ้านที่ใกล้ที่สุด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3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อันดับแรกคือ:</w:t>
      </w:r>
    </w:p>
    <w:p w14:paraId="504053B7" w14:textId="77777777" w:rsidR="00012DE3" w:rsidRPr="00012DE3" w:rsidRDefault="00012DE3" w:rsidP="00012DE3">
      <w:pPr>
        <w:numPr>
          <w:ilvl w:val="1"/>
          <w:numId w:val="29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</w:rPr>
        <w:t>P2 (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ระยะทาง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1.41) -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คลาส </w:t>
      </w:r>
      <w:r w:rsidRPr="00012DE3">
        <w:rPr>
          <w:rFonts w:ascii="TH SarabunPSK" w:hAnsi="TH SarabunPSK" w:cs="TH SarabunPSK" w:hint="cs"/>
          <w:sz w:val="32"/>
          <w:szCs w:val="32"/>
        </w:rPr>
        <w:t>B</w:t>
      </w:r>
    </w:p>
    <w:p w14:paraId="4ED88299" w14:textId="77777777" w:rsidR="00012DE3" w:rsidRPr="00012DE3" w:rsidRDefault="00012DE3" w:rsidP="00012DE3">
      <w:pPr>
        <w:numPr>
          <w:ilvl w:val="1"/>
          <w:numId w:val="29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</w:rPr>
        <w:t>P1 (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ระยะทาง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2.24) -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คลาส </w:t>
      </w:r>
      <w:r w:rsidRPr="00012DE3">
        <w:rPr>
          <w:rFonts w:ascii="TH SarabunPSK" w:hAnsi="TH SarabunPSK" w:cs="TH SarabunPSK" w:hint="cs"/>
          <w:sz w:val="32"/>
          <w:szCs w:val="32"/>
        </w:rPr>
        <w:t>A</w:t>
      </w:r>
    </w:p>
    <w:p w14:paraId="63170FBB" w14:textId="77777777" w:rsidR="00012DE3" w:rsidRPr="00012DE3" w:rsidRDefault="00012DE3" w:rsidP="00012DE3">
      <w:pPr>
        <w:numPr>
          <w:ilvl w:val="1"/>
          <w:numId w:val="29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</w:rPr>
        <w:t xml:space="preserve">P3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012DE3">
        <w:rPr>
          <w:rFonts w:ascii="TH SarabunPSK" w:hAnsi="TH SarabunPSK" w:cs="TH SarabunPSK" w:hint="cs"/>
          <w:sz w:val="32"/>
          <w:szCs w:val="32"/>
        </w:rPr>
        <w:t>P6 (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ระยะทาง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2.83) -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คลาส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B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012DE3">
        <w:rPr>
          <w:rFonts w:ascii="TH SarabunPSK" w:hAnsi="TH SarabunPSK" w:cs="TH SarabunPSK" w:hint="cs"/>
          <w:sz w:val="32"/>
          <w:szCs w:val="32"/>
        </w:rPr>
        <w:t>A (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เลือกมา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1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จุด เช่น </w:t>
      </w:r>
      <w:r w:rsidRPr="00012DE3">
        <w:rPr>
          <w:rFonts w:ascii="TH SarabunPSK" w:hAnsi="TH SarabunPSK" w:cs="TH SarabunPSK" w:hint="cs"/>
          <w:sz w:val="32"/>
          <w:szCs w:val="32"/>
        </w:rPr>
        <w:t>P3)</w:t>
      </w:r>
    </w:p>
    <w:p w14:paraId="06C36535" w14:textId="77777777" w:rsidR="00012DE3" w:rsidRPr="00012DE3" w:rsidRDefault="00012DE3" w:rsidP="00012DE3">
      <w:pPr>
        <w:numPr>
          <w:ilvl w:val="0"/>
          <w:numId w:val="29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lastRenderedPageBreak/>
        <w:t>การโหวต: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มีคลาส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B 1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เสียง และคลาส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A 1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เสียง และ คลาส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B 1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เสียง (จาก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P2, P1, P3) -&gt;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คลาส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B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ชนะ </w:t>
      </w:r>
      <w:r w:rsidRPr="00012DE3">
        <w:rPr>
          <w:rFonts w:ascii="TH SarabunPSK" w:hAnsi="TH SarabunPSK" w:cs="TH SarabunPSK" w:hint="cs"/>
          <w:sz w:val="32"/>
          <w:szCs w:val="32"/>
        </w:rPr>
        <w:t>2:1</w:t>
      </w:r>
    </w:p>
    <w:p w14:paraId="110E67CA" w14:textId="77777777" w:rsidR="00012DE3" w:rsidRPr="00012DE3" w:rsidRDefault="00012DE3" w:rsidP="00012DE3">
      <w:pPr>
        <w:numPr>
          <w:ilvl w:val="0"/>
          <w:numId w:val="29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>คำตอบ: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012DE3">
        <w:rPr>
          <w:rFonts w:ascii="TH SarabunPSK" w:hAnsi="TH SarabunPSK" w:cs="TH SarabunPSK" w:hint="cs"/>
          <w:sz w:val="32"/>
          <w:szCs w:val="32"/>
        </w:rPr>
        <w:t>P_new</w:t>
      </w:r>
      <w:proofErr w:type="spellEnd"/>
      <w:r w:rsidRPr="00012DE3">
        <w:rPr>
          <w:rFonts w:ascii="TH SarabunPSK" w:hAnsi="TH SarabunPSK" w:cs="TH SarabunPSK" w:hint="cs"/>
          <w:sz w:val="32"/>
          <w:szCs w:val="32"/>
        </w:rPr>
        <w:t xml:space="preserve">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ควรอยู่ใน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คลาส </w:t>
      </w:r>
      <w:r w:rsidRPr="00012DE3">
        <w:rPr>
          <w:rFonts w:ascii="TH SarabunPSK" w:hAnsi="TH SarabunPSK" w:cs="TH SarabunPSK" w:hint="cs"/>
          <w:sz w:val="32"/>
          <w:szCs w:val="32"/>
        </w:rPr>
        <w:t>B</w:t>
      </w:r>
    </w:p>
    <w:p w14:paraId="70B0796F" w14:textId="77777777" w:rsidR="00012DE3" w:rsidRPr="00012DE3" w:rsidRDefault="00012DE3" w:rsidP="00012DE3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 xml:space="preserve">3. </w:t>
      </w: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ทำนายเมื่อ </w:t>
      </w: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>k = 1:</w:t>
      </w:r>
    </w:p>
    <w:p w14:paraId="3D2F9B59" w14:textId="77777777" w:rsidR="00012DE3" w:rsidRPr="00012DE3" w:rsidRDefault="00012DE3" w:rsidP="00012DE3">
      <w:pPr>
        <w:numPr>
          <w:ilvl w:val="0"/>
          <w:numId w:val="30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เพื่อนบ้านที่ใกล้ที่สุด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1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อันดับแรกคือ </w:t>
      </w:r>
      <w:r w:rsidRPr="00012DE3">
        <w:rPr>
          <w:rFonts w:ascii="TH SarabunPSK" w:hAnsi="TH SarabunPSK" w:cs="TH SarabunPSK" w:hint="cs"/>
          <w:sz w:val="32"/>
          <w:szCs w:val="32"/>
        </w:rPr>
        <w:t>P2 (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ระยะทาง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1.41)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ซึ่งอยู่ในคลาส </w:t>
      </w:r>
      <w:r w:rsidRPr="00012DE3">
        <w:rPr>
          <w:rFonts w:ascii="TH SarabunPSK" w:hAnsi="TH SarabunPSK" w:cs="TH SarabunPSK" w:hint="cs"/>
          <w:sz w:val="32"/>
          <w:szCs w:val="32"/>
        </w:rPr>
        <w:t>B</w:t>
      </w:r>
    </w:p>
    <w:p w14:paraId="66678144" w14:textId="77777777" w:rsidR="00012DE3" w:rsidRPr="00012DE3" w:rsidRDefault="00012DE3" w:rsidP="00012DE3">
      <w:pPr>
        <w:numPr>
          <w:ilvl w:val="0"/>
          <w:numId w:val="30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ผลลัพธ์จะเหมือนกับข้อ </w:t>
      </w:r>
      <w:r w:rsidRPr="00012DE3">
        <w:rPr>
          <w:rFonts w:ascii="TH SarabunPSK" w:hAnsi="TH SarabunPSK" w:cs="TH SarabunPSK" w:hint="cs"/>
          <w:sz w:val="32"/>
          <w:szCs w:val="32"/>
        </w:rPr>
        <w:t>2</w:t>
      </w:r>
    </w:p>
    <w:p w14:paraId="2BD70909" w14:textId="77777777" w:rsidR="00012DE3" w:rsidRPr="00012DE3" w:rsidRDefault="00012DE3" w:rsidP="00012DE3">
      <w:pPr>
        <w:numPr>
          <w:ilvl w:val="0"/>
          <w:numId w:val="30"/>
        </w:numPr>
        <w:rPr>
          <w:rFonts w:ascii="TH SarabunPSK" w:hAnsi="TH SarabunPSK" w:cs="TH SarabunPSK" w:hint="cs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ผลกระทบของ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k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ที่เล็กเกินไป: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การใช้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k=1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ทำให้แบบจำลองมีความอ่อนไหวต่อข้อมูลรบกวน (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Noise)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หรือค่าผิดปกติ (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Outliers)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มากเกินไป หากจุดที่ใกล้ที่สุดบังเอิญเป็น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Noise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แบบจำลองก็จะทำนายผิดพลาดได้ง่าย ทำให้ความเสถียรของแบบจำลองต่ำ</w:t>
      </w:r>
    </w:p>
    <w:p w14:paraId="30C072D3" w14:textId="77777777" w:rsidR="00012DE3" w:rsidRPr="00012DE3" w:rsidRDefault="00012DE3" w:rsidP="0001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ฉลยข้อที่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7: Overfitting, Underfitting, Bias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ละ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Variance (20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</w:p>
    <w:p w14:paraId="6201DBBF" w14:textId="77777777" w:rsidR="00012DE3" w:rsidRPr="00012DE3" w:rsidRDefault="00012DE3" w:rsidP="00012DE3">
      <w:pPr>
        <w:numPr>
          <w:ilvl w:val="0"/>
          <w:numId w:val="31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</w:rPr>
        <w:t>Overfitting vs Underfitting:</w:t>
      </w:r>
    </w:p>
    <w:p w14:paraId="7C581915" w14:textId="77777777" w:rsidR="00012DE3" w:rsidRPr="00012DE3" w:rsidRDefault="00012DE3" w:rsidP="00012DE3">
      <w:pPr>
        <w:numPr>
          <w:ilvl w:val="1"/>
          <w:numId w:val="31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</w:rPr>
        <w:t>Underfitting (</w:t>
      </w:r>
      <w:r w:rsidRPr="00012DE3">
        <w:rPr>
          <w:rFonts w:ascii="TH SarabunPSK" w:hAnsi="TH SarabunPSK" w:cs="TH SarabunPSK"/>
          <w:sz w:val="32"/>
          <w:szCs w:val="32"/>
          <w:cs/>
        </w:rPr>
        <w:t>เรียนรู้ได้ไม่ดีพอ)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คือภาวะที่แบบจำลองเรียบง่ายเกินไป ไม่สามารถจับรูปแบบที่แท้จริงของข้อมูลได้ ทำให้มีประสิทธิภาพต่ำทั้งกับข้อมูลที่ใช้สอน (</w:t>
      </w:r>
      <w:r w:rsidRPr="00012DE3">
        <w:rPr>
          <w:rFonts w:ascii="TH SarabunPSK" w:hAnsi="TH SarabunPSK" w:cs="TH SarabunPSK"/>
          <w:sz w:val="32"/>
          <w:szCs w:val="32"/>
        </w:rPr>
        <w:t xml:space="preserve">Training Data) </w:t>
      </w:r>
      <w:r w:rsidRPr="00012DE3">
        <w:rPr>
          <w:rFonts w:ascii="TH SarabunPSK" w:hAnsi="TH SarabunPSK" w:cs="TH SarabunPSK"/>
          <w:sz w:val="32"/>
          <w:szCs w:val="32"/>
          <w:cs/>
        </w:rPr>
        <w:t>และข้อมูลใหม่ (</w:t>
      </w:r>
      <w:r w:rsidRPr="00012DE3">
        <w:rPr>
          <w:rFonts w:ascii="TH SarabunPSK" w:hAnsi="TH SarabunPSK" w:cs="TH SarabunPSK"/>
          <w:sz w:val="32"/>
          <w:szCs w:val="32"/>
        </w:rPr>
        <w:t>New Data)</w:t>
      </w:r>
    </w:p>
    <w:p w14:paraId="5AC72DA4" w14:textId="77777777" w:rsidR="00012DE3" w:rsidRPr="00012DE3" w:rsidRDefault="00012DE3" w:rsidP="00012DE3">
      <w:pPr>
        <w:numPr>
          <w:ilvl w:val="1"/>
          <w:numId w:val="31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</w:rPr>
        <w:t>Overfitting (</w:t>
      </w:r>
      <w:r w:rsidRPr="00012DE3">
        <w:rPr>
          <w:rFonts w:ascii="TH SarabunPSK" w:hAnsi="TH SarabunPSK" w:cs="TH SarabunPSK"/>
          <w:sz w:val="32"/>
          <w:szCs w:val="32"/>
          <w:cs/>
        </w:rPr>
        <w:t>เรียนรู้ได้ดีเกินไป)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คือภาวะที่แบบจำลองซับซ้อนเกินไป จนไปเรียนรู้แม้กระทั่ง </w:t>
      </w:r>
      <w:r w:rsidRPr="00012DE3">
        <w:rPr>
          <w:rFonts w:ascii="TH SarabunPSK" w:hAnsi="TH SarabunPSK" w:cs="TH SarabunPSK"/>
          <w:sz w:val="32"/>
          <w:szCs w:val="32"/>
        </w:rPr>
        <w:t xml:space="preserve">Noise </w:t>
      </w:r>
      <w:r w:rsidRPr="00012DE3">
        <w:rPr>
          <w:rFonts w:ascii="TH SarabunPSK" w:hAnsi="TH SarabunPSK" w:cs="TH SarabunPSK"/>
          <w:sz w:val="32"/>
          <w:szCs w:val="32"/>
          <w:cs/>
        </w:rPr>
        <w:t>หรือรายละเอียดปลีกย่อยของข้อมูลที่ใช้สอน ทำให้มีประสิทธิภาพสูงมากกับข้อมูลสอน แต่กลับมีประสิทธิภาพต่ำเมื่อนำไปใช้กับข้อมูลใหม่</w:t>
      </w:r>
    </w:p>
    <w:p w14:paraId="262EE5E4" w14:textId="77777777" w:rsidR="00012DE3" w:rsidRPr="00012DE3" w:rsidRDefault="00012DE3" w:rsidP="00012DE3">
      <w:pPr>
        <w:numPr>
          <w:ilvl w:val="0"/>
          <w:numId w:val="31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วามสัมพันธ์กับ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Bias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ละ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Variance:</w:t>
      </w:r>
    </w:p>
    <w:p w14:paraId="70361239" w14:textId="77777777" w:rsidR="00012DE3" w:rsidRPr="00012DE3" w:rsidRDefault="00012DE3" w:rsidP="00012DE3">
      <w:pPr>
        <w:numPr>
          <w:ilvl w:val="1"/>
          <w:numId w:val="31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</w:rPr>
        <w:t xml:space="preserve">Underfitting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สัมพันธ์กับ </w:t>
      </w:r>
      <w:r w:rsidRPr="00012DE3">
        <w:rPr>
          <w:rFonts w:ascii="TH SarabunPSK" w:hAnsi="TH SarabunPSK" w:cs="TH SarabunPSK"/>
          <w:sz w:val="32"/>
          <w:szCs w:val="32"/>
        </w:rPr>
        <w:t>High Bias (</w:t>
      </w:r>
      <w:r w:rsidRPr="00012DE3">
        <w:rPr>
          <w:rFonts w:ascii="TH SarabunPSK" w:hAnsi="TH SarabunPSK" w:cs="TH SarabunPSK"/>
          <w:sz w:val="32"/>
          <w:szCs w:val="32"/>
          <w:cs/>
        </w:rPr>
        <w:t>ความเอนเอียงสูง):</w:t>
      </w:r>
      <w:r w:rsidRPr="00012DE3">
        <w:rPr>
          <w:rFonts w:ascii="TH SarabunPSK" w:hAnsi="TH SarabunPSK" w:cs="TH SarabunPSK"/>
          <w:sz w:val="32"/>
          <w:szCs w:val="32"/>
        </w:rPr>
        <w:t xml:space="preserve"> Bias </w:t>
      </w:r>
      <w:r w:rsidRPr="00012DE3">
        <w:rPr>
          <w:rFonts w:ascii="TH SarabunPSK" w:hAnsi="TH SarabunPSK" w:cs="TH SarabunPSK"/>
          <w:sz w:val="32"/>
          <w:szCs w:val="32"/>
          <w:cs/>
        </w:rPr>
        <w:t>คือความผิดพลาดที่เกิดจากสมมติฐานที่ไม่ถูกต้องของแบบจำลอง แบบจำลองที่เรียบง่ายเกินไป (</w:t>
      </w:r>
      <w:r w:rsidRPr="00012DE3">
        <w:rPr>
          <w:rFonts w:ascii="TH SarabunPSK" w:hAnsi="TH SarabunPSK" w:cs="TH SarabunPSK"/>
          <w:sz w:val="32"/>
          <w:szCs w:val="32"/>
        </w:rPr>
        <w:t xml:space="preserve">High Bias) </w:t>
      </w:r>
      <w:r w:rsidRPr="00012DE3">
        <w:rPr>
          <w:rFonts w:ascii="TH SarabunPSK" w:hAnsi="TH SarabunPSK" w:cs="TH SarabunPSK"/>
          <w:sz w:val="32"/>
          <w:szCs w:val="32"/>
          <w:cs/>
        </w:rPr>
        <w:t>จะมีสมมติฐานที่ห่างไกลจากความเป็นจริง ทำให้ไม่สามารถเรียนรู้ความสัมพันธ์ที่ซับซ้อนได้</w:t>
      </w:r>
    </w:p>
    <w:p w14:paraId="65660FF6" w14:textId="77777777" w:rsidR="00012DE3" w:rsidRPr="00012DE3" w:rsidRDefault="00012DE3" w:rsidP="00012DE3">
      <w:pPr>
        <w:numPr>
          <w:ilvl w:val="1"/>
          <w:numId w:val="31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</w:rPr>
        <w:lastRenderedPageBreak/>
        <w:t xml:space="preserve">Overfitting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สัมพันธ์กับ </w:t>
      </w:r>
      <w:r w:rsidRPr="00012DE3">
        <w:rPr>
          <w:rFonts w:ascii="TH SarabunPSK" w:hAnsi="TH SarabunPSK" w:cs="TH SarabunPSK"/>
          <w:sz w:val="32"/>
          <w:szCs w:val="32"/>
        </w:rPr>
        <w:t>High Variance (</w:t>
      </w:r>
      <w:r w:rsidRPr="00012DE3">
        <w:rPr>
          <w:rFonts w:ascii="TH SarabunPSK" w:hAnsi="TH SarabunPSK" w:cs="TH SarabunPSK"/>
          <w:sz w:val="32"/>
          <w:szCs w:val="32"/>
          <w:cs/>
        </w:rPr>
        <w:t>ความแปรปรวนสูง):</w:t>
      </w:r>
      <w:r w:rsidRPr="00012DE3">
        <w:rPr>
          <w:rFonts w:ascii="TH SarabunPSK" w:hAnsi="TH SarabunPSK" w:cs="TH SarabunPSK"/>
          <w:sz w:val="32"/>
          <w:szCs w:val="32"/>
        </w:rPr>
        <w:t xml:space="preserve"> Variance </w:t>
      </w:r>
      <w:r w:rsidRPr="00012DE3">
        <w:rPr>
          <w:rFonts w:ascii="TH SarabunPSK" w:hAnsi="TH SarabunPSK" w:cs="TH SarabunPSK"/>
          <w:sz w:val="32"/>
          <w:szCs w:val="32"/>
          <w:cs/>
        </w:rPr>
        <w:t>คือความอ่อนไหวของแบบจำลองต่อการเปลี่ยนแปลงของข้อมูลที่ใช้สอน แบบจำลองที่ซับซ้อนเกินไป (</w:t>
      </w:r>
      <w:r w:rsidRPr="00012DE3">
        <w:rPr>
          <w:rFonts w:ascii="TH SarabunPSK" w:hAnsi="TH SarabunPSK" w:cs="TH SarabunPSK"/>
          <w:sz w:val="32"/>
          <w:szCs w:val="32"/>
        </w:rPr>
        <w:t xml:space="preserve">High Variance) </w:t>
      </w:r>
      <w:r w:rsidRPr="00012DE3">
        <w:rPr>
          <w:rFonts w:ascii="TH SarabunPSK" w:hAnsi="TH SarabunPSK" w:cs="TH SarabunPSK"/>
          <w:sz w:val="32"/>
          <w:szCs w:val="32"/>
          <w:cs/>
        </w:rPr>
        <w:t>จะเปลี่ยนแปลงไปอย่างมากเมื่อข้อมูลสอนเปลี่ยนไปเพียงเล็กน้อย ทำให้ผลการทำนายไม่เสถียร</w:t>
      </w:r>
    </w:p>
    <w:p w14:paraId="09A4CE89" w14:textId="77777777" w:rsidR="00D3271F" w:rsidRPr="00D3271F" w:rsidRDefault="00D3271F" w:rsidP="00D3271F">
      <w:p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ฉลยข้อที่ 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 xml:space="preserve">8: </w:t>
      </w: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>การคำนวณเมตริกสำหรับประเมินผล (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 xml:space="preserve">20 </w:t>
      </w: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</w:p>
    <w:p w14:paraId="12940FC0" w14:textId="77777777" w:rsidR="00D3271F" w:rsidRPr="00D3271F" w:rsidRDefault="00D3271F" w:rsidP="00D3271F">
      <w:pPr>
        <w:numPr>
          <w:ilvl w:val="0"/>
          <w:numId w:val="37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</w:rPr>
        <w:t>TP = 80, TN = 400, FP = 20, FN = 30</w:t>
      </w:r>
    </w:p>
    <w:p w14:paraId="552CF225" w14:textId="77777777" w:rsidR="00D3271F" w:rsidRPr="00D3271F" w:rsidRDefault="00D3271F" w:rsidP="00D3271F">
      <w:pPr>
        <w:numPr>
          <w:ilvl w:val="0"/>
          <w:numId w:val="37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</w:rPr>
        <w:t>Total = 80 + 400 + 20 + 30 = 530</w:t>
      </w:r>
    </w:p>
    <w:p w14:paraId="38525487" w14:textId="77777777" w:rsidR="00D3271F" w:rsidRPr="00D3271F" w:rsidRDefault="00D3271F" w:rsidP="00D3271F">
      <w:pPr>
        <w:numPr>
          <w:ilvl w:val="0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</w:rPr>
        <w:t>Accuracy:</w:t>
      </w:r>
    </w:p>
    <w:p w14:paraId="498185C6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>สูตร: (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TP + TN) / Total</w:t>
      </w:r>
    </w:p>
    <w:p w14:paraId="08F5E8C1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>คำนวณ: (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80 + 400) / 530 = 480 / 530 ≈ 0.906</w:t>
      </w:r>
    </w:p>
    <w:p w14:paraId="5CEEF633" w14:textId="77777777" w:rsidR="00D3271F" w:rsidRPr="00D3271F" w:rsidRDefault="00D3271F" w:rsidP="00D3271F">
      <w:pPr>
        <w:numPr>
          <w:ilvl w:val="0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</w:rPr>
        <w:t>Precision (</w:t>
      </w: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>ของคลาส "มีตำหนิ"):</w:t>
      </w:r>
    </w:p>
    <w:p w14:paraId="5667E44F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 xml:space="preserve">สูตร: 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TP / (TP + FP)</w:t>
      </w:r>
    </w:p>
    <w:p w14:paraId="6AAE861C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ำนวณ: 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80 / (80 + 20) = 80 / 100 = 0.8</w:t>
      </w:r>
    </w:p>
    <w:p w14:paraId="445BD117" w14:textId="77777777" w:rsidR="00D3271F" w:rsidRPr="00D3271F" w:rsidRDefault="00D3271F" w:rsidP="00D3271F">
      <w:pPr>
        <w:numPr>
          <w:ilvl w:val="0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</w:rPr>
        <w:t>Recall (</w:t>
      </w: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>ของคลาส "มีตำหนิ"):</w:t>
      </w:r>
    </w:p>
    <w:p w14:paraId="11712EEF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 xml:space="preserve">สูตร: 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TP / (TP + FN)</w:t>
      </w:r>
    </w:p>
    <w:p w14:paraId="3E22368E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ำนวณ: 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80 / (80 + 30) = 80 / 110 ≈ 0.727</w:t>
      </w:r>
    </w:p>
    <w:p w14:paraId="4193B41C" w14:textId="77777777" w:rsidR="00D3271F" w:rsidRPr="00D3271F" w:rsidRDefault="00D3271F" w:rsidP="00D3271F">
      <w:pPr>
        <w:numPr>
          <w:ilvl w:val="0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</w:rPr>
        <w:t>F1-Score (</w:t>
      </w: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>ของคลาส "มีตำหนิ"):</w:t>
      </w:r>
    </w:p>
    <w:p w14:paraId="5A717DCC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 xml:space="preserve">สูตร: 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2 * (Precision * Recall) / (Precision + Recall)</w:t>
      </w:r>
    </w:p>
    <w:p w14:paraId="4EF3DCF7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ำนวณ: 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2 * (0.8 * 0.727) / (0.8 + 0.727) = 2 * 0.5816 / 1.527 ≈ 0.762</w:t>
      </w:r>
    </w:p>
    <w:p w14:paraId="74E7C17E" w14:textId="77777777" w:rsidR="00D3271F" w:rsidRDefault="00D3271F" w:rsidP="00012DE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0E8EDDE" w14:textId="77777777" w:rsidR="00D3271F" w:rsidRDefault="00D3271F" w:rsidP="00012DE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853972B" w14:textId="79F6ECD7" w:rsidR="00012DE3" w:rsidRPr="00012DE3" w:rsidRDefault="00012DE3" w:rsidP="0001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เฉลยข้อที่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9: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การประเมินผลแบบจำลองในบริบทที่สำคัญ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20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</w:p>
    <w:p w14:paraId="79DB1EE4" w14:textId="77777777" w:rsidR="00012DE3" w:rsidRPr="00012DE3" w:rsidRDefault="00012DE3" w:rsidP="00012DE3">
      <w:pPr>
        <w:numPr>
          <w:ilvl w:val="0"/>
          <w:numId w:val="33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หตุผลที่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Accuracy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ทำให้เข้าใจผิด: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ในกรณีที่ข้อมูลไม่สมดุลอย่างรุนแรง (เช่น ธุรกรรมฟอกเงินมีเพียง </w:t>
      </w:r>
      <w:r w:rsidRPr="00012DE3">
        <w:rPr>
          <w:rFonts w:ascii="TH SarabunPSK" w:hAnsi="TH SarabunPSK" w:cs="TH SarabunPSK"/>
          <w:sz w:val="32"/>
          <w:szCs w:val="32"/>
        </w:rPr>
        <w:t xml:space="preserve">0.5%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จากทั้งหมด) แบบจำลองที่ทายว่า "ปกติ" ทั้งหมด ก็อาจมีค่า </w:t>
      </w:r>
      <w:r w:rsidRPr="00012DE3">
        <w:rPr>
          <w:rFonts w:ascii="TH SarabunPSK" w:hAnsi="TH SarabunPSK" w:cs="TH SarabunPSK"/>
          <w:sz w:val="32"/>
          <w:szCs w:val="32"/>
        </w:rPr>
        <w:t xml:space="preserve">Accuracy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สูงถึง </w:t>
      </w:r>
      <w:r w:rsidRPr="00012DE3">
        <w:rPr>
          <w:rFonts w:ascii="TH SarabunPSK" w:hAnsi="TH SarabunPSK" w:cs="TH SarabunPSK"/>
          <w:sz w:val="32"/>
          <w:szCs w:val="32"/>
        </w:rPr>
        <w:t xml:space="preserve">99.5%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ได้ แต่ในความเป็นจริงแล้วแบบจำลองนั้นไม่มีความสามารถในการตรวจจับธุรกรรมที่ฟอกเงินได้เลย ดังนั้น </w:t>
      </w:r>
      <w:r w:rsidRPr="00012DE3">
        <w:rPr>
          <w:rFonts w:ascii="TH SarabunPSK" w:hAnsi="TH SarabunPSK" w:cs="TH SarabunPSK"/>
          <w:sz w:val="32"/>
          <w:szCs w:val="32"/>
        </w:rPr>
        <w:t xml:space="preserve">Accuracy </w:t>
      </w:r>
      <w:r w:rsidRPr="00012DE3">
        <w:rPr>
          <w:rFonts w:ascii="TH SarabunPSK" w:hAnsi="TH SarabunPSK" w:cs="TH SarabunPSK"/>
          <w:sz w:val="32"/>
          <w:szCs w:val="32"/>
          <w:cs/>
        </w:rPr>
        <w:t>จึงไม่ใช่ตัวชี้วัดที่ดีในกรณีนี้</w:t>
      </w:r>
    </w:p>
    <w:p w14:paraId="663CFB99" w14:textId="77777777" w:rsidR="00012DE3" w:rsidRPr="00012DE3" w:rsidRDefault="00012DE3" w:rsidP="00012DE3">
      <w:pPr>
        <w:numPr>
          <w:ilvl w:val="0"/>
          <w:numId w:val="33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ระทบของ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FP vs FN:</w:t>
      </w:r>
    </w:p>
    <w:p w14:paraId="4C8D16A4" w14:textId="77777777" w:rsidR="00012DE3" w:rsidRPr="00012DE3" w:rsidRDefault="00012DE3" w:rsidP="00012DE3">
      <w:pPr>
        <w:numPr>
          <w:ilvl w:val="1"/>
          <w:numId w:val="33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</w:rPr>
        <w:t xml:space="preserve">False Positive (FP): </w:t>
      </w:r>
      <w:r w:rsidRPr="00012DE3">
        <w:rPr>
          <w:rFonts w:ascii="TH SarabunPSK" w:hAnsi="TH SarabunPSK" w:cs="TH SarabunPSK"/>
          <w:sz w:val="32"/>
          <w:szCs w:val="32"/>
          <w:cs/>
        </w:rPr>
        <w:t>ทายว่าธุรกรรมปกติเป็นการฟอกเงิน ส่งผลให้ลูกค้าผู้บริสุทธิ์ถูกตรวจสอบหรืออายัดบัญชี ทำให้เกิดความไม่พอใจและเสียประสบการณ์ แต่ธนาคารไม่เสียหายทางการเงิน</w:t>
      </w:r>
    </w:p>
    <w:p w14:paraId="5BAA674B" w14:textId="77777777" w:rsidR="00012DE3" w:rsidRPr="00012DE3" w:rsidRDefault="00012DE3" w:rsidP="00012DE3">
      <w:pPr>
        <w:numPr>
          <w:ilvl w:val="1"/>
          <w:numId w:val="33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</w:rPr>
        <w:t xml:space="preserve">False Negative (FN): </w:t>
      </w:r>
      <w:r w:rsidRPr="00012DE3">
        <w:rPr>
          <w:rFonts w:ascii="TH SarabunPSK" w:hAnsi="TH SarabunPSK" w:cs="TH SarabunPSK"/>
          <w:sz w:val="32"/>
          <w:szCs w:val="32"/>
          <w:cs/>
        </w:rPr>
        <w:t>ทายว่าธุรกรรมฟอกเงินเป็นธุรกรรมปกติ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ส่งผลกระทบร้ายแรงกว่ามาก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เพราะทำให้ธนาคารไม่สามารถตรวจจับอาชญากรรมได้ ซึ่งอาจนำไปสู่ความเสียหายทางการเงินมหาศาล</w:t>
      </w:r>
      <w:r w:rsidRPr="00012DE3">
        <w:rPr>
          <w:rFonts w:ascii="TH SarabunPSK" w:hAnsi="TH SarabunPSK" w:cs="TH SarabunPSK"/>
          <w:sz w:val="32"/>
          <w:szCs w:val="32"/>
        </w:rPr>
        <w:t xml:space="preserve">, </w:t>
      </w:r>
      <w:r w:rsidRPr="00012DE3">
        <w:rPr>
          <w:rFonts w:ascii="TH SarabunPSK" w:hAnsi="TH SarabunPSK" w:cs="TH SarabunPSK"/>
          <w:sz w:val="32"/>
          <w:szCs w:val="32"/>
          <w:cs/>
        </w:rPr>
        <w:t>การถูกปรับจากหน่วยงานกำกับดูแล</w:t>
      </w:r>
      <w:r w:rsidRPr="00012DE3">
        <w:rPr>
          <w:rFonts w:ascii="TH SarabunPSK" w:hAnsi="TH SarabunPSK" w:cs="TH SarabunPSK"/>
          <w:sz w:val="32"/>
          <w:szCs w:val="32"/>
        </w:rPr>
        <w:t xml:space="preserve">, </w:t>
      </w:r>
      <w:r w:rsidRPr="00012DE3">
        <w:rPr>
          <w:rFonts w:ascii="TH SarabunPSK" w:hAnsi="TH SarabunPSK" w:cs="TH SarabunPSK"/>
          <w:sz w:val="32"/>
          <w:szCs w:val="32"/>
          <w:cs/>
        </w:rPr>
        <w:t>และการเสียชื่อเสียงของธนาคาร</w:t>
      </w:r>
    </w:p>
    <w:p w14:paraId="3349A0A8" w14:textId="77777777" w:rsidR="00012DE3" w:rsidRPr="00012DE3" w:rsidRDefault="00012DE3" w:rsidP="00012DE3">
      <w:pPr>
        <w:numPr>
          <w:ilvl w:val="0"/>
          <w:numId w:val="33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วรให้ความสำคัญกับ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Precision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รือ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Recall:</w:t>
      </w:r>
    </w:p>
    <w:p w14:paraId="2AA522E7" w14:textId="77777777" w:rsidR="00012DE3" w:rsidRPr="00012DE3" w:rsidRDefault="00012DE3" w:rsidP="00012DE3">
      <w:pPr>
        <w:numPr>
          <w:ilvl w:val="1"/>
          <w:numId w:val="33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ในบริบทนี้ควรให้ความสำคัญกับ</w:t>
      </w:r>
      <w:r w:rsidRPr="00012DE3">
        <w:rPr>
          <w:rFonts w:ascii="TH SarabunPSK" w:hAnsi="TH SarabunPSK" w:cs="TH SarabunPSK"/>
          <w:sz w:val="32"/>
          <w:szCs w:val="32"/>
        </w:rPr>
        <w:t xml:space="preserve"> Recall </w:t>
      </w:r>
      <w:r w:rsidRPr="00012DE3">
        <w:rPr>
          <w:rFonts w:ascii="TH SarabunPSK" w:hAnsi="TH SarabunPSK" w:cs="TH SarabunPSK"/>
          <w:sz w:val="32"/>
          <w:szCs w:val="32"/>
          <w:cs/>
        </w:rPr>
        <w:t>มากที่สุด</w:t>
      </w:r>
    </w:p>
    <w:p w14:paraId="1C38B18A" w14:textId="77777777" w:rsidR="00012DE3" w:rsidRPr="00012DE3" w:rsidRDefault="00012DE3" w:rsidP="00012DE3">
      <w:pPr>
        <w:numPr>
          <w:ilvl w:val="1"/>
          <w:numId w:val="33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เหตุผล:</w:t>
      </w:r>
      <w:r w:rsidRPr="00012DE3">
        <w:rPr>
          <w:rFonts w:ascii="TH SarabunPSK" w:hAnsi="TH SarabunPSK" w:cs="TH SarabunPSK"/>
          <w:sz w:val="32"/>
          <w:szCs w:val="32"/>
        </w:rPr>
        <w:t xml:space="preserve"> Recall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คือความสามารถของแบบจำลองในการตรวจจับเคสที่เป็น </w:t>
      </w:r>
      <w:r w:rsidRPr="00012DE3">
        <w:rPr>
          <w:rFonts w:ascii="TH SarabunPSK" w:hAnsi="TH SarabunPSK" w:cs="TH SarabunPSK"/>
          <w:sz w:val="32"/>
          <w:szCs w:val="32"/>
        </w:rPr>
        <w:t>Positive (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ธุรกรรมฟอกเงิน) ได้ทั้งหมด การมี </w:t>
      </w:r>
      <w:r w:rsidRPr="00012DE3">
        <w:rPr>
          <w:rFonts w:ascii="TH SarabunPSK" w:hAnsi="TH SarabunPSK" w:cs="TH SarabunPSK"/>
          <w:sz w:val="32"/>
          <w:szCs w:val="32"/>
        </w:rPr>
        <w:t xml:space="preserve">Recall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สูงหมายความว่าแบบจำลองจะสามารถค้นหาและแจ้งเตือนธุรกรรมที่น่าสงสัยได้เกือบทั้งหมด ลดโอกาสที่อาชญากรรมจะหลุดรอดการตรวจสอบไปได้ แม้ว่าอาจจะต้องแลกมาด้วยการมี </w:t>
      </w:r>
      <w:r w:rsidRPr="00012DE3">
        <w:rPr>
          <w:rFonts w:ascii="TH SarabunPSK" w:hAnsi="TH SarabunPSK" w:cs="TH SarabunPSK"/>
          <w:sz w:val="32"/>
          <w:szCs w:val="32"/>
        </w:rPr>
        <w:t xml:space="preserve">False Positive </w:t>
      </w:r>
      <w:r w:rsidRPr="00012DE3">
        <w:rPr>
          <w:rFonts w:ascii="TH SarabunPSK" w:hAnsi="TH SarabunPSK" w:cs="TH SarabunPSK"/>
          <w:sz w:val="32"/>
          <w:szCs w:val="32"/>
          <w:cs/>
        </w:rPr>
        <w:t>เพิ่มขึ้นบ้าง (</w:t>
      </w:r>
      <w:r w:rsidRPr="00012DE3">
        <w:rPr>
          <w:rFonts w:ascii="TH SarabunPSK" w:hAnsi="TH SarabunPSK" w:cs="TH SarabunPSK"/>
          <w:sz w:val="32"/>
          <w:szCs w:val="32"/>
        </w:rPr>
        <w:t xml:space="preserve">Precision </w:t>
      </w:r>
      <w:proofErr w:type="spellStart"/>
      <w:r w:rsidRPr="00012DE3">
        <w:rPr>
          <w:rFonts w:ascii="TH SarabunPSK" w:hAnsi="TH SarabunPSK" w:cs="TH SarabunPSK"/>
          <w:sz w:val="32"/>
          <w:szCs w:val="32"/>
          <w:cs/>
        </w:rPr>
        <w:t>ต่ำลง</w:t>
      </w:r>
      <w:proofErr w:type="spellEnd"/>
      <w:r w:rsidRPr="00012DE3">
        <w:rPr>
          <w:rFonts w:ascii="TH SarabunPSK" w:hAnsi="TH SarabunPSK" w:cs="TH SarabunPSK"/>
          <w:sz w:val="32"/>
          <w:szCs w:val="32"/>
          <w:cs/>
        </w:rPr>
        <w:t>) แต่ความเสียหายจากการตรวจสอบลูกค้าผู้บริสุทธิ์นั้นน้อยกว่าความเสียหายจากการปล่อยให้การฟอกเงินเกิดขึ้น</w:t>
      </w:r>
    </w:p>
    <w:p w14:paraId="45FFC8C2" w14:textId="77777777" w:rsidR="00012DE3" w:rsidRPr="00012DE3" w:rsidRDefault="00012DE3" w:rsidP="0001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ฉลยข้อที่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10: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ภาพรวมกระบวนการสร้างแบบจำลอง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20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</w:p>
    <w:p w14:paraId="00C59B37" w14:textId="77777777" w:rsidR="00012DE3" w:rsidRPr="00012DE3" w:rsidRDefault="00012DE3" w:rsidP="0001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กระบวนการสร้างแบบจำลองเพื่อทำนายการยกเลิกบริการ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Churn Prediction)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มีขั้นตอนหลักดังนี้:</w:t>
      </w:r>
    </w:p>
    <w:p w14:paraId="37E02D33" w14:textId="77777777" w:rsidR="00012DE3" w:rsidRPr="00012DE3" w:rsidRDefault="00012DE3" w:rsidP="00012DE3">
      <w:pPr>
        <w:numPr>
          <w:ilvl w:val="0"/>
          <w:numId w:val="34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การเตรียมข้อมูล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Data Preparation):</w:t>
      </w:r>
    </w:p>
    <w:p w14:paraId="2E32DB6A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ขั้นตอน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รวบรวมและทำความสะอาดข้อมูลดิบ เช่น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ระยะเวลาที่ใช้บริการ</w:t>
      </w:r>
      <w:r w:rsidRPr="00012DE3">
        <w:rPr>
          <w:rFonts w:ascii="TH SarabunPSK" w:hAnsi="TH SarabunPSK" w:cs="TH SarabunPSK"/>
          <w:sz w:val="32"/>
          <w:szCs w:val="32"/>
        </w:rPr>
        <w:t xml:space="preserve">, </w:t>
      </w:r>
      <w:r w:rsidRPr="00012DE3">
        <w:rPr>
          <w:rFonts w:ascii="TH SarabunPSK" w:hAnsi="TH SarabunPSK" w:cs="TH SarabunPSK"/>
          <w:sz w:val="32"/>
          <w:szCs w:val="32"/>
          <w:cs/>
        </w:rPr>
        <w:t>ค่าบริการรายเดือน</w:t>
      </w:r>
      <w:r w:rsidRPr="00012DE3">
        <w:rPr>
          <w:rFonts w:ascii="TH SarabunPSK" w:hAnsi="TH SarabunPSK" w:cs="TH SarabunPSK"/>
          <w:sz w:val="32"/>
          <w:szCs w:val="32"/>
        </w:rPr>
        <w:t xml:space="preserve">, </w:t>
      </w:r>
      <w:r w:rsidRPr="00012DE3">
        <w:rPr>
          <w:rFonts w:ascii="TH SarabunPSK" w:hAnsi="TH SarabunPSK" w:cs="TH SarabunPSK"/>
          <w:sz w:val="32"/>
          <w:szCs w:val="32"/>
          <w:cs/>
        </w:rPr>
        <w:t>จำนวนครั้งที่ติดต่อฝ่ายบริการลูกค้า</w:t>
      </w:r>
    </w:p>
    <w:p w14:paraId="7018474C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lastRenderedPageBreak/>
        <w:t>ความท้าทาย/สิ่งที่ต้องพิจารณา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การจัดการกับข้อมูลที่ขาดหาย (</w:t>
      </w:r>
      <w:r w:rsidRPr="00012DE3">
        <w:rPr>
          <w:rFonts w:ascii="TH SarabunPSK" w:hAnsi="TH SarabunPSK" w:cs="TH SarabunPSK"/>
          <w:sz w:val="32"/>
          <w:szCs w:val="32"/>
        </w:rPr>
        <w:t xml:space="preserve">Missing Values)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เช่น ลูกค้าบางรายอาจไม่มีข้อมูลการติดต่อ จะต้องตัดสินใจว่าจะลบแถวนั้นทิ้ง หรือจะแทนที่ด้วยค่าที่เหมาะสม เช่น </w:t>
      </w:r>
      <w:r w:rsidRPr="00012DE3">
        <w:rPr>
          <w:rFonts w:ascii="TH SarabunPSK" w:hAnsi="TH SarabunPSK" w:cs="TH SarabunPSK"/>
          <w:sz w:val="32"/>
          <w:szCs w:val="32"/>
        </w:rPr>
        <w:t>0</w:t>
      </w:r>
    </w:p>
    <w:p w14:paraId="6E742DFC" w14:textId="77777777" w:rsidR="00012DE3" w:rsidRPr="00012DE3" w:rsidRDefault="00012DE3" w:rsidP="00012DE3">
      <w:pPr>
        <w:numPr>
          <w:ilvl w:val="0"/>
          <w:numId w:val="34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การสำรวจข้อมูลเชิงวิเคราะห์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Exploratory Data Analysis - EDA):</w:t>
      </w:r>
    </w:p>
    <w:p w14:paraId="7A1514A7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ขั้นตอน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สร้างภาพข้อมูลเพื่อทำความเข้าใจลักษณะและความสัมพันธ์ของข้อมูล เช่น สร้าง </w:t>
      </w:r>
      <w:r w:rsidRPr="00012DE3">
        <w:rPr>
          <w:rFonts w:ascii="TH SarabunPSK" w:hAnsi="TH SarabunPSK" w:cs="TH SarabunPSK"/>
          <w:sz w:val="32"/>
          <w:szCs w:val="32"/>
        </w:rPr>
        <w:t xml:space="preserve">Box Plot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เพื่อเปรียบเทียบค่าบริการรายเดือนระหว่างกลุ่มที่ </w:t>
      </w:r>
      <w:r w:rsidRPr="00012DE3">
        <w:rPr>
          <w:rFonts w:ascii="TH SarabunPSK" w:hAnsi="TH SarabunPSK" w:cs="TH SarabunPSK"/>
          <w:sz w:val="32"/>
          <w:szCs w:val="32"/>
        </w:rPr>
        <w:t xml:space="preserve">Churn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และไม่ </w:t>
      </w:r>
      <w:r w:rsidRPr="00012DE3">
        <w:rPr>
          <w:rFonts w:ascii="TH SarabunPSK" w:hAnsi="TH SarabunPSK" w:cs="TH SarabunPSK"/>
          <w:sz w:val="32"/>
          <w:szCs w:val="32"/>
        </w:rPr>
        <w:t>Churn</w:t>
      </w:r>
    </w:p>
    <w:p w14:paraId="15C65178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ความท้าทาย/สิ่งที่ต้องพิจารณา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การตรวจจับความไม่สมดุลของข้อมูล (</w:t>
      </w:r>
      <w:r w:rsidRPr="00012DE3">
        <w:rPr>
          <w:rFonts w:ascii="TH SarabunPSK" w:hAnsi="TH SarabunPSK" w:cs="TH SarabunPSK"/>
          <w:sz w:val="32"/>
          <w:szCs w:val="32"/>
        </w:rPr>
        <w:t xml:space="preserve">Imbalanced Data)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ซึ่งเป็นเรื่องปกติในปัญหา </w:t>
      </w:r>
      <w:r w:rsidRPr="00012DE3">
        <w:rPr>
          <w:rFonts w:ascii="TH SarabunPSK" w:hAnsi="TH SarabunPSK" w:cs="TH SarabunPSK"/>
          <w:sz w:val="32"/>
          <w:szCs w:val="32"/>
        </w:rPr>
        <w:t>Churn (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คนไม่ </w:t>
      </w:r>
      <w:r w:rsidRPr="00012DE3">
        <w:rPr>
          <w:rFonts w:ascii="TH SarabunPSK" w:hAnsi="TH SarabunPSK" w:cs="TH SarabunPSK"/>
          <w:sz w:val="32"/>
          <w:szCs w:val="32"/>
        </w:rPr>
        <w:t xml:space="preserve">Churn </w:t>
      </w:r>
      <w:r w:rsidRPr="00012DE3">
        <w:rPr>
          <w:rFonts w:ascii="TH SarabunPSK" w:hAnsi="TH SarabunPSK" w:cs="TH SarabunPSK"/>
          <w:sz w:val="32"/>
          <w:szCs w:val="32"/>
          <w:cs/>
        </w:rPr>
        <w:t>มักจะเยอะกว่า) ซึ่งอาจต้องใช้เทคนิคการสุ่มตัวอย่าง (</w:t>
      </w:r>
      <w:r w:rsidRPr="00012DE3">
        <w:rPr>
          <w:rFonts w:ascii="TH SarabunPSK" w:hAnsi="TH SarabunPSK" w:cs="TH SarabunPSK"/>
          <w:sz w:val="32"/>
          <w:szCs w:val="32"/>
        </w:rPr>
        <w:t xml:space="preserve">Sampling)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เช่น </w:t>
      </w:r>
      <w:r w:rsidRPr="00012DE3">
        <w:rPr>
          <w:rFonts w:ascii="TH SarabunPSK" w:hAnsi="TH SarabunPSK" w:cs="TH SarabunPSK"/>
          <w:sz w:val="32"/>
          <w:szCs w:val="32"/>
        </w:rPr>
        <w:t xml:space="preserve">SMOTE </w:t>
      </w:r>
      <w:r w:rsidRPr="00012DE3">
        <w:rPr>
          <w:rFonts w:ascii="TH SarabunPSK" w:hAnsi="TH SarabunPSK" w:cs="TH SarabunPSK"/>
          <w:sz w:val="32"/>
          <w:szCs w:val="32"/>
          <w:cs/>
        </w:rPr>
        <w:t>เพื่อแก้ปัญหานี้ในภายหลัง</w:t>
      </w:r>
    </w:p>
    <w:p w14:paraId="74301360" w14:textId="77777777" w:rsidR="00012DE3" w:rsidRPr="00012DE3" w:rsidRDefault="00012DE3" w:rsidP="00012DE3">
      <w:pPr>
        <w:numPr>
          <w:ilvl w:val="0"/>
          <w:numId w:val="34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การสร้างและคัดเลือกคุณลักษณะ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Feature Engineering &amp; Selection):</w:t>
      </w:r>
    </w:p>
    <w:p w14:paraId="73643F36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ขั้นตอน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สร้าง </w:t>
      </w:r>
      <w:r w:rsidRPr="00012DE3">
        <w:rPr>
          <w:rFonts w:ascii="TH SarabunPSK" w:hAnsi="TH SarabunPSK" w:cs="TH SarabunPSK"/>
          <w:sz w:val="32"/>
          <w:szCs w:val="32"/>
        </w:rPr>
        <w:t xml:space="preserve">Feature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ใหม่ๆ ที่อาจมีประโยชน์ เช่น "ค่าบริการต่อปี" หรือ "อัตราการติดต่อฝ่ายบริการ" และคัดเลือกเฉพาะ </w:t>
      </w:r>
      <w:r w:rsidRPr="00012DE3">
        <w:rPr>
          <w:rFonts w:ascii="TH SarabunPSK" w:hAnsi="TH SarabunPSK" w:cs="TH SarabunPSK"/>
          <w:sz w:val="32"/>
          <w:szCs w:val="32"/>
        </w:rPr>
        <w:t xml:space="preserve">Feature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ที่ส่งผลต่อการ </w:t>
      </w:r>
      <w:r w:rsidRPr="00012DE3">
        <w:rPr>
          <w:rFonts w:ascii="TH SarabunPSK" w:hAnsi="TH SarabunPSK" w:cs="TH SarabunPSK"/>
          <w:sz w:val="32"/>
          <w:szCs w:val="32"/>
        </w:rPr>
        <w:t>Churn</w:t>
      </w:r>
    </w:p>
    <w:p w14:paraId="67D9E5D6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ความท้าทาย/สิ่งที่ต้องพิจารณา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การหลีกเลี่ยงการรั่วไหลของข้อมูล (</w:t>
      </w:r>
      <w:r w:rsidRPr="00012DE3">
        <w:rPr>
          <w:rFonts w:ascii="TH SarabunPSK" w:hAnsi="TH SarabunPSK" w:cs="TH SarabunPSK"/>
          <w:sz w:val="32"/>
          <w:szCs w:val="32"/>
        </w:rPr>
        <w:t xml:space="preserve">Data Leakage)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ต้องแน่ใจว่า </w:t>
      </w:r>
      <w:r w:rsidRPr="00012DE3">
        <w:rPr>
          <w:rFonts w:ascii="TH SarabunPSK" w:hAnsi="TH SarabunPSK" w:cs="TH SarabunPSK"/>
          <w:sz w:val="32"/>
          <w:szCs w:val="32"/>
        </w:rPr>
        <w:t xml:space="preserve">Feature </w:t>
      </w:r>
      <w:r w:rsidRPr="00012DE3">
        <w:rPr>
          <w:rFonts w:ascii="TH SarabunPSK" w:hAnsi="TH SarabunPSK" w:cs="TH SarabunPSK"/>
          <w:sz w:val="32"/>
          <w:szCs w:val="32"/>
          <w:cs/>
        </w:rPr>
        <w:t>ที่สร้างขึ้นไม่ได้นำข้อมูลจากอนาคตมาใช้ เช่น การใช้ข้อมูลเกี่ยวกับโปรโมชันที่ลูกค้าได้รับ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i/>
          <w:iCs/>
          <w:sz w:val="32"/>
          <w:szCs w:val="32"/>
          <w:cs/>
        </w:rPr>
        <w:t>หลังจาก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ที่ตัดสินใจ </w:t>
      </w:r>
      <w:r w:rsidRPr="00012DE3">
        <w:rPr>
          <w:rFonts w:ascii="TH SarabunPSK" w:hAnsi="TH SarabunPSK" w:cs="TH SarabunPSK"/>
          <w:sz w:val="32"/>
          <w:szCs w:val="32"/>
        </w:rPr>
        <w:t xml:space="preserve">Churn </w:t>
      </w:r>
      <w:r w:rsidRPr="00012DE3">
        <w:rPr>
          <w:rFonts w:ascii="TH SarabunPSK" w:hAnsi="TH SarabunPSK" w:cs="TH SarabunPSK"/>
          <w:sz w:val="32"/>
          <w:szCs w:val="32"/>
          <w:cs/>
        </w:rPr>
        <w:t>ไปแล้ว</w:t>
      </w:r>
    </w:p>
    <w:p w14:paraId="2D534040" w14:textId="77777777" w:rsidR="00012DE3" w:rsidRPr="00012DE3" w:rsidRDefault="00012DE3" w:rsidP="00012DE3">
      <w:pPr>
        <w:numPr>
          <w:ilvl w:val="0"/>
          <w:numId w:val="34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การสร้างและฝึกสอนแบบจำลอง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Model Building &amp; Training):</w:t>
      </w:r>
    </w:p>
    <w:p w14:paraId="6DD4943D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ขั้นตอน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แบ่งข้อมูลเป็นชุดสำหรับสอน (</w:t>
      </w:r>
      <w:r w:rsidRPr="00012DE3">
        <w:rPr>
          <w:rFonts w:ascii="TH SarabunPSK" w:hAnsi="TH SarabunPSK" w:cs="TH SarabunPSK"/>
          <w:sz w:val="32"/>
          <w:szCs w:val="32"/>
        </w:rPr>
        <w:t xml:space="preserve">Training Set) </w:t>
      </w:r>
      <w:r w:rsidRPr="00012DE3">
        <w:rPr>
          <w:rFonts w:ascii="TH SarabunPSK" w:hAnsi="TH SarabunPSK" w:cs="TH SarabunPSK"/>
          <w:sz w:val="32"/>
          <w:szCs w:val="32"/>
          <w:cs/>
        </w:rPr>
        <w:t>และทดสอบ (</w:t>
      </w:r>
      <w:r w:rsidRPr="00012DE3">
        <w:rPr>
          <w:rFonts w:ascii="TH SarabunPSK" w:hAnsi="TH SarabunPSK" w:cs="TH SarabunPSK"/>
          <w:sz w:val="32"/>
          <w:szCs w:val="32"/>
        </w:rPr>
        <w:t xml:space="preserve">Testing Set)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แล้วเลือกอัลกอริทึม </w:t>
      </w:r>
      <w:r w:rsidRPr="00012DE3">
        <w:rPr>
          <w:rFonts w:ascii="TH SarabunPSK" w:hAnsi="TH SarabunPSK" w:cs="TH SarabunPSK"/>
          <w:sz w:val="32"/>
          <w:szCs w:val="32"/>
        </w:rPr>
        <w:t xml:space="preserve">Classification </w:t>
      </w:r>
      <w:r w:rsidRPr="00012DE3">
        <w:rPr>
          <w:rFonts w:ascii="TH SarabunPSK" w:hAnsi="TH SarabunPSK" w:cs="TH SarabunPSK"/>
          <w:sz w:val="32"/>
          <w:szCs w:val="32"/>
          <w:cs/>
        </w:rPr>
        <w:t>มาสร้างแบบจำลอง</w:t>
      </w:r>
    </w:p>
    <w:p w14:paraId="0F47E2D2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ความท้าทาย/สิ่งที่ต้องพิจารณา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การเปรียบเทียบประสิทธิภาพของอัลกอริทึมต่างๆ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ควรทดลองสร้างแบบจำลองจากหลายๆ อัลกอริทึม (เช่น </w:t>
      </w:r>
      <w:r w:rsidRPr="00012DE3">
        <w:rPr>
          <w:rFonts w:ascii="TH SarabunPSK" w:hAnsi="TH SarabunPSK" w:cs="TH SarabunPSK"/>
          <w:sz w:val="32"/>
          <w:szCs w:val="32"/>
        </w:rPr>
        <w:t xml:space="preserve">k-NN, Logistic Regression)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และปรับจูน </w:t>
      </w:r>
      <w:r w:rsidRPr="00012DE3">
        <w:rPr>
          <w:rFonts w:ascii="TH SarabunPSK" w:hAnsi="TH SarabunPSK" w:cs="TH SarabunPSK"/>
          <w:sz w:val="32"/>
          <w:szCs w:val="32"/>
        </w:rPr>
        <w:t xml:space="preserve">Hyperparameter </w:t>
      </w:r>
      <w:r w:rsidRPr="00012DE3">
        <w:rPr>
          <w:rFonts w:ascii="TH SarabunPSK" w:hAnsi="TH SarabunPSK" w:cs="TH SarabunPSK"/>
          <w:sz w:val="32"/>
          <w:szCs w:val="32"/>
          <w:cs/>
        </w:rPr>
        <w:t>เพื่อหาแบบจำลองที่ดีที่สุด</w:t>
      </w:r>
    </w:p>
    <w:p w14:paraId="53D5531A" w14:textId="77777777" w:rsidR="00012DE3" w:rsidRPr="00012DE3" w:rsidRDefault="00012DE3" w:rsidP="00012DE3">
      <w:pPr>
        <w:numPr>
          <w:ilvl w:val="0"/>
          <w:numId w:val="34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การประเมินผลแบบจำลอง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Model Evaluation):</w:t>
      </w:r>
    </w:p>
    <w:p w14:paraId="39E1EADB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ขั้นตอน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นำแบบจำลองมาทดสอบกับ </w:t>
      </w:r>
      <w:r w:rsidRPr="00012DE3">
        <w:rPr>
          <w:rFonts w:ascii="TH SarabunPSK" w:hAnsi="TH SarabunPSK" w:cs="TH SarabunPSK"/>
          <w:sz w:val="32"/>
          <w:szCs w:val="32"/>
        </w:rPr>
        <w:t xml:space="preserve">Testing Set </w:t>
      </w:r>
      <w:r w:rsidRPr="00012DE3">
        <w:rPr>
          <w:rFonts w:ascii="TH SarabunPSK" w:hAnsi="TH SarabunPSK" w:cs="TH SarabunPSK"/>
          <w:sz w:val="32"/>
          <w:szCs w:val="32"/>
          <w:cs/>
        </w:rPr>
        <w:t>เพื่อวัดประสิทธิภาพ</w:t>
      </w:r>
    </w:p>
    <w:p w14:paraId="2AFBA84E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lastRenderedPageBreak/>
        <w:t>ความท้าทาย/สิ่งที่ต้องพิจารณา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การเลือกใช้เมตริกวัดผลที่เหมาะสม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เนื่องจากข้อมูลไม่สมดุล ควรให้ความสำคัญกับ</w:t>
      </w:r>
      <w:r w:rsidRPr="00012DE3">
        <w:rPr>
          <w:rFonts w:ascii="TH SarabunPSK" w:hAnsi="TH SarabunPSK" w:cs="TH SarabunPSK"/>
          <w:sz w:val="32"/>
          <w:szCs w:val="32"/>
        </w:rPr>
        <w:t xml:space="preserve"> Recall </w:t>
      </w:r>
      <w:r w:rsidRPr="00012DE3">
        <w:rPr>
          <w:rFonts w:ascii="TH SarabunPSK" w:hAnsi="TH SarabunPSK" w:cs="TH SarabunPSK"/>
          <w:sz w:val="32"/>
          <w:szCs w:val="32"/>
          <w:cs/>
        </w:rPr>
        <w:t>และ</w:t>
      </w:r>
      <w:r w:rsidRPr="00012DE3">
        <w:rPr>
          <w:rFonts w:ascii="TH SarabunPSK" w:hAnsi="TH SarabunPSK" w:cs="TH SarabunPSK"/>
          <w:sz w:val="32"/>
          <w:szCs w:val="32"/>
        </w:rPr>
        <w:t xml:space="preserve"> F1-Score </w:t>
      </w:r>
      <w:r w:rsidRPr="00012DE3">
        <w:rPr>
          <w:rFonts w:ascii="TH SarabunPSK" w:hAnsi="TH SarabunPSK" w:cs="TH SarabunPSK"/>
          <w:sz w:val="32"/>
          <w:szCs w:val="32"/>
          <w:cs/>
        </w:rPr>
        <w:t>ของคลาส "</w:t>
      </w:r>
      <w:r w:rsidRPr="00012DE3">
        <w:rPr>
          <w:rFonts w:ascii="TH SarabunPSK" w:hAnsi="TH SarabunPSK" w:cs="TH SarabunPSK"/>
          <w:sz w:val="32"/>
          <w:szCs w:val="32"/>
        </w:rPr>
        <w:t xml:space="preserve">Churn"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มากกว่า </w:t>
      </w:r>
      <w:r w:rsidRPr="00012DE3">
        <w:rPr>
          <w:rFonts w:ascii="TH SarabunPSK" w:hAnsi="TH SarabunPSK" w:cs="TH SarabunPSK"/>
          <w:sz w:val="32"/>
          <w:szCs w:val="32"/>
        </w:rPr>
        <w:t xml:space="preserve">Accuracy </w:t>
      </w:r>
      <w:r w:rsidRPr="00012DE3">
        <w:rPr>
          <w:rFonts w:ascii="TH SarabunPSK" w:hAnsi="TH SarabunPSK" w:cs="TH SarabunPSK"/>
          <w:sz w:val="32"/>
          <w:szCs w:val="32"/>
          <w:cs/>
        </w:rPr>
        <w:t>เพราะเป้าหมายคือการค้นหาลูกค้าที่กำลังจะยกเลิกบริการให้ได้มากที่สุด เพื่อหาทางรักษาลูกค้าไว้</w:t>
      </w:r>
    </w:p>
    <w:p w14:paraId="4F72B6F3" w14:textId="77777777" w:rsidR="00012DE3" w:rsidRPr="00012DE3" w:rsidRDefault="00012DE3" w:rsidP="00012DE3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sectPr w:rsidR="00012DE3" w:rsidRPr="00012DE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39166F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AC017D2"/>
    <w:multiLevelType w:val="multilevel"/>
    <w:tmpl w:val="0816B1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C067CAD"/>
    <w:multiLevelType w:val="multilevel"/>
    <w:tmpl w:val="BDD888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1813BD5"/>
    <w:multiLevelType w:val="multilevel"/>
    <w:tmpl w:val="104468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1BB5B9A"/>
    <w:multiLevelType w:val="multilevel"/>
    <w:tmpl w:val="FCA27D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39857FA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39D26B1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5411144"/>
    <w:multiLevelType w:val="multilevel"/>
    <w:tmpl w:val="18F83F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79440F8"/>
    <w:multiLevelType w:val="multilevel"/>
    <w:tmpl w:val="472007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95B6394"/>
    <w:multiLevelType w:val="multilevel"/>
    <w:tmpl w:val="F280D3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1AB42A33"/>
    <w:multiLevelType w:val="multilevel"/>
    <w:tmpl w:val="5B52B4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0AF1272"/>
    <w:multiLevelType w:val="multilevel"/>
    <w:tmpl w:val="9A08C6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1C52C8B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D5C65DB"/>
    <w:multiLevelType w:val="multilevel"/>
    <w:tmpl w:val="B81A33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BE5720E"/>
    <w:multiLevelType w:val="multilevel"/>
    <w:tmpl w:val="A03CA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3C4F6DC9"/>
    <w:multiLevelType w:val="multilevel"/>
    <w:tmpl w:val="119877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CFC5FB5"/>
    <w:multiLevelType w:val="multilevel"/>
    <w:tmpl w:val="B68457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09E1F0C"/>
    <w:multiLevelType w:val="multilevel"/>
    <w:tmpl w:val="79D68B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40C3F7A"/>
    <w:multiLevelType w:val="multilevel"/>
    <w:tmpl w:val="D6DA22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428023D"/>
    <w:multiLevelType w:val="multilevel"/>
    <w:tmpl w:val="F7668D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7D02D73"/>
    <w:multiLevelType w:val="multilevel"/>
    <w:tmpl w:val="9F9E04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FBC2638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510207B9"/>
    <w:multiLevelType w:val="multilevel"/>
    <w:tmpl w:val="0B6CAD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517258DB"/>
    <w:multiLevelType w:val="multilevel"/>
    <w:tmpl w:val="187CCD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5DAF49D5"/>
    <w:multiLevelType w:val="multilevel"/>
    <w:tmpl w:val="77D0D3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616D6817"/>
    <w:multiLevelType w:val="multilevel"/>
    <w:tmpl w:val="25FC7B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64D50D63"/>
    <w:multiLevelType w:val="multilevel"/>
    <w:tmpl w:val="91A033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69FC356D"/>
    <w:multiLevelType w:val="multilevel"/>
    <w:tmpl w:val="9AC612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6B862F88"/>
    <w:multiLevelType w:val="multilevel"/>
    <w:tmpl w:val="6ABC25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0BD5F29"/>
    <w:multiLevelType w:val="multilevel"/>
    <w:tmpl w:val="CC0ED3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73002A0C"/>
    <w:multiLevelType w:val="multilevel"/>
    <w:tmpl w:val="A4E8EA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752F6B70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75A3346B"/>
    <w:multiLevelType w:val="multilevel"/>
    <w:tmpl w:val="733EAB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76894424"/>
    <w:multiLevelType w:val="multilevel"/>
    <w:tmpl w:val="996423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6E21512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7C646A7B"/>
    <w:multiLevelType w:val="multilevel"/>
    <w:tmpl w:val="835E4C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7CDD0D5B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7FA061A7"/>
    <w:multiLevelType w:val="multilevel"/>
    <w:tmpl w:val="1F320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709379825">
    <w:abstractNumId w:val="2"/>
  </w:num>
  <w:num w:numId="2" w16cid:durableId="1165777446">
    <w:abstractNumId w:val="11"/>
  </w:num>
  <w:num w:numId="3" w16cid:durableId="721952498">
    <w:abstractNumId w:val="16"/>
  </w:num>
  <w:num w:numId="4" w16cid:durableId="1786536669">
    <w:abstractNumId w:val="29"/>
  </w:num>
  <w:num w:numId="5" w16cid:durableId="2011369906">
    <w:abstractNumId w:val="4"/>
  </w:num>
  <w:num w:numId="6" w16cid:durableId="966164201">
    <w:abstractNumId w:val="8"/>
  </w:num>
  <w:num w:numId="7" w16cid:durableId="1811970085">
    <w:abstractNumId w:val="35"/>
  </w:num>
  <w:num w:numId="8" w16cid:durableId="441806990">
    <w:abstractNumId w:val="32"/>
  </w:num>
  <w:num w:numId="9" w16cid:durableId="502402537">
    <w:abstractNumId w:val="15"/>
  </w:num>
  <w:num w:numId="10" w16cid:durableId="1408765390">
    <w:abstractNumId w:val="26"/>
  </w:num>
  <w:num w:numId="11" w16cid:durableId="2141917905">
    <w:abstractNumId w:val="17"/>
  </w:num>
  <w:num w:numId="12" w16cid:durableId="1057365092">
    <w:abstractNumId w:val="3"/>
  </w:num>
  <w:num w:numId="13" w16cid:durableId="472645753">
    <w:abstractNumId w:val="33"/>
  </w:num>
  <w:num w:numId="14" w16cid:durableId="1522082866">
    <w:abstractNumId w:val="23"/>
  </w:num>
  <w:num w:numId="15" w16cid:durableId="1638341892">
    <w:abstractNumId w:val="7"/>
  </w:num>
  <w:num w:numId="16" w16cid:durableId="1708603072">
    <w:abstractNumId w:val="20"/>
  </w:num>
  <w:num w:numId="17" w16cid:durableId="1620146024">
    <w:abstractNumId w:val="27"/>
  </w:num>
  <w:num w:numId="18" w16cid:durableId="1666863561">
    <w:abstractNumId w:val="9"/>
  </w:num>
  <w:num w:numId="19" w16cid:durableId="1037778449">
    <w:abstractNumId w:val="14"/>
  </w:num>
  <w:num w:numId="20" w16cid:durableId="195317881">
    <w:abstractNumId w:val="30"/>
  </w:num>
  <w:num w:numId="21" w16cid:durableId="1490706642">
    <w:abstractNumId w:val="13"/>
  </w:num>
  <w:num w:numId="22" w16cid:durableId="581448158">
    <w:abstractNumId w:val="10"/>
  </w:num>
  <w:num w:numId="23" w16cid:durableId="257253645">
    <w:abstractNumId w:val="18"/>
  </w:num>
  <w:num w:numId="24" w16cid:durableId="445153130">
    <w:abstractNumId w:val="1"/>
  </w:num>
  <w:num w:numId="25" w16cid:durableId="429274274">
    <w:abstractNumId w:val="25"/>
  </w:num>
  <w:num w:numId="26" w16cid:durableId="2071921669">
    <w:abstractNumId w:val="22"/>
  </w:num>
  <w:num w:numId="27" w16cid:durableId="1795367815">
    <w:abstractNumId w:val="0"/>
  </w:num>
  <w:num w:numId="28" w16cid:durableId="1625572493">
    <w:abstractNumId w:val="5"/>
  </w:num>
  <w:num w:numId="29" w16cid:durableId="121508013">
    <w:abstractNumId w:val="36"/>
  </w:num>
  <w:num w:numId="30" w16cid:durableId="340010113">
    <w:abstractNumId w:val="34"/>
  </w:num>
  <w:num w:numId="31" w16cid:durableId="941260562">
    <w:abstractNumId w:val="28"/>
  </w:num>
  <w:num w:numId="32" w16cid:durableId="1493184709">
    <w:abstractNumId w:val="21"/>
  </w:num>
  <w:num w:numId="33" w16cid:durableId="1491753325">
    <w:abstractNumId w:val="19"/>
  </w:num>
  <w:num w:numId="34" w16cid:durableId="2111929243">
    <w:abstractNumId w:val="37"/>
  </w:num>
  <w:num w:numId="35" w16cid:durableId="1868564116">
    <w:abstractNumId w:val="31"/>
  </w:num>
  <w:num w:numId="36" w16cid:durableId="199123950">
    <w:abstractNumId w:val="6"/>
  </w:num>
  <w:num w:numId="37" w16cid:durableId="2132935825">
    <w:abstractNumId w:val="12"/>
  </w:num>
  <w:num w:numId="38" w16cid:durableId="253978792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37C0"/>
    <w:rsid w:val="00012DE3"/>
    <w:rsid w:val="00066BB0"/>
    <w:rsid w:val="00282A9E"/>
    <w:rsid w:val="00430F93"/>
    <w:rsid w:val="004F41AB"/>
    <w:rsid w:val="00536F10"/>
    <w:rsid w:val="005738CD"/>
    <w:rsid w:val="005B4CD8"/>
    <w:rsid w:val="006F2E9E"/>
    <w:rsid w:val="007C19CB"/>
    <w:rsid w:val="008437C0"/>
    <w:rsid w:val="009C43BC"/>
    <w:rsid w:val="00A03405"/>
    <w:rsid w:val="00CB1561"/>
    <w:rsid w:val="00D3271F"/>
    <w:rsid w:val="00D75F63"/>
    <w:rsid w:val="00E445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A47DDB"/>
  <w15:chartTrackingRefBased/>
  <w15:docId w15:val="{3D233ECB-1401-4962-A223-FAC64708E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37C0"/>
    <w:pPr>
      <w:spacing w:line="278" w:lineRule="auto"/>
    </w:pPr>
    <w:rPr>
      <w:kern w:val="2"/>
      <w:sz w:val="24"/>
      <w:szCs w:val="30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rsid w:val="008437C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437C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437C0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437C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437C0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437C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437C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437C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437C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8437C0"/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8437C0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8437C0"/>
    <w:rPr>
      <w:rFonts w:eastAsiaTheme="majorEastAsia" w:cstheme="majorBidi"/>
      <w:color w:val="2F5496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8437C0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8437C0"/>
    <w:rPr>
      <w:rFonts w:eastAsiaTheme="majorEastAsia" w:cstheme="majorBidi"/>
      <w:color w:val="2F5496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8437C0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8437C0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8437C0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8437C0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8437C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8437C0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8437C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8437C0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8437C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8437C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8437C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8437C0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8437C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8437C0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8437C0"/>
    <w:rPr>
      <w:b/>
      <w:bCs/>
      <w:smallCaps/>
      <w:color w:val="2F5496" w:themeColor="accent1" w:themeShade="BF"/>
      <w:spacing w:val="5"/>
    </w:rPr>
  </w:style>
  <w:style w:type="table" w:styleId="ae">
    <w:name w:val="Table Grid"/>
    <w:basedOn w:val="a1"/>
    <w:uiPriority w:val="39"/>
    <w:rsid w:val="00A034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5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8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4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8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56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56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2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9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45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96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2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56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9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2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7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05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31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23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79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8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4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64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04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43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0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3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6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27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72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73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1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4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4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15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52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4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06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20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0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9</Pages>
  <Words>1463</Words>
  <Characters>8345</Characters>
  <Application>Microsoft Office Word</Application>
  <DocSecurity>0</DocSecurity>
  <Lines>69</Lines>
  <Paragraphs>19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Rajamangala University of Technology Lanna</Company>
  <LinksUpToDate>false</LinksUpToDate>
  <CharactersWithSpaces>9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mpanat Sutijirapan</dc:creator>
  <cp:keywords/>
  <dc:description/>
  <cp:lastModifiedBy>Kampanat Sutijirapan</cp:lastModifiedBy>
  <cp:revision>11</cp:revision>
  <dcterms:created xsi:type="dcterms:W3CDTF">2025-08-04T17:14:00Z</dcterms:created>
  <dcterms:modified xsi:type="dcterms:W3CDTF">2025-08-04T17:55:00Z</dcterms:modified>
</cp:coreProperties>
</file>